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FE3E49" w14:textId="743050F8" w:rsidR="00F12C76" w:rsidRPr="008359A8" w:rsidRDefault="008359A8" w:rsidP="008359A8">
      <w:pPr>
        <w:spacing w:after="0"/>
        <w:rPr>
          <w:b/>
          <w:sz w:val="32"/>
          <w:szCs w:val="32"/>
        </w:rPr>
      </w:pPr>
      <w:r w:rsidRPr="008359A8">
        <w:rPr>
          <w:b/>
          <w:sz w:val="32"/>
          <w:szCs w:val="32"/>
        </w:rPr>
        <w:t>Цель работы</w:t>
      </w:r>
    </w:p>
    <w:p w14:paraId="6F3B6E2A" w14:textId="77777777" w:rsidR="00D13312" w:rsidRDefault="00D13312" w:rsidP="008359A8">
      <w:pPr>
        <w:spacing w:after="0"/>
        <w:rPr>
          <w:szCs w:val="28"/>
        </w:rPr>
      </w:pPr>
      <w:r w:rsidRPr="00D13312">
        <w:rPr>
          <w:szCs w:val="28"/>
        </w:rPr>
        <w:t>Изучить реализацию на языке С++ отношений между классами и понятие интерфейса.</w:t>
      </w:r>
    </w:p>
    <w:p w14:paraId="67D08A13" w14:textId="1BD90256" w:rsidR="008359A8" w:rsidRDefault="008359A8" w:rsidP="008359A8">
      <w:pPr>
        <w:spacing w:after="0"/>
        <w:rPr>
          <w:b/>
          <w:sz w:val="32"/>
          <w:szCs w:val="32"/>
        </w:rPr>
      </w:pPr>
      <w:r w:rsidRPr="008359A8">
        <w:rPr>
          <w:b/>
          <w:sz w:val="32"/>
          <w:szCs w:val="32"/>
        </w:rPr>
        <w:t>Постановка задачи</w:t>
      </w:r>
    </w:p>
    <w:p w14:paraId="5A1C14CF" w14:textId="77777777" w:rsidR="00D13312" w:rsidRPr="00D13312" w:rsidRDefault="00D13312" w:rsidP="00D13312">
      <w:pPr>
        <w:pStyle w:val="a7"/>
        <w:numPr>
          <w:ilvl w:val="0"/>
          <w:numId w:val="6"/>
        </w:numPr>
        <w:spacing w:after="0"/>
        <w:rPr>
          <w:b/>
          <w:sz w:val="32"/>
          <w:szCs w:val="32"/>
        </w:rPr>
      </w:pPr>
      <w:r w:rsidRPr="00D13312">
        <w:rPr>
          <w:szCs w:val="28"/>
        </w:rPr>
        <w:t xml:space="preserve">Ознакомиться с понятиями, связанными с отношениями между классами (в том числе с механизмом позднего связывания), и понятием интерфейса. </w:t>
      </w:r>
    </w:p>
    <w:p w14:paraId="6829774A" w14:textId="77777777" w:rsidR="00D13312" w:rsidRPr="00D13312" w:rsidRDefault="00D13312" w:rsidP="00D13312">
      <w:pPr>
        <w:pStyle w:val="a7"/>
        <w:numPr>
          <w:ilvl w:val="0"/>
          <w:numId w:val="6"/>
        </w:numPr>
        <w:spacing w:after="0"/>
        <w:rPr>
          <w:b/>
          <w:sz w:val="32"/>
          <w:szCs w:val="32"/>
        </w:rPr>
      </w:pPr>
      <w:r w:rsidRPr="00D13312">
        <w:rPr>
          <w:szCs w:val="28"/>
        </w:rPr>
        <w:t xml:space="preserve">2. Модифицировать программу, разработанную в лабораторных работах №2, 3, так чтобы в ней были определены интерфейс распределения и интерфейс персистентного объекта, а класс смеси был шаблоном. </w:t>
      </w:r>
    </w:p>
    <w:p w14:paraId="30798EA6" w14:textId="77777777" w:rsidR="00D13312" w:rsidRDefault="00D13312" w:rsidP="00D13312">
      <w:pPr>
        <w:pStyle w:val="a7"/>
        <w:spacing w:after="0"/>
        <w:rPr>
          <w:szCs w:val="28"/>
        </w:rPr>
      </w:pPr>
      <w:r w:rsidRPr="00D13312">
        <w:rPr>
          <w:szCs w:val="28"/>
        </w:rPr>
        <w:t xml:space="preserve">2.1. Определить в интерфейсе распределения следующие чисто виртуальные функции: – функция для вычисления значений плотности распределения по заданному аргументу; – функция для вычисления математического ожидания, дисперсии, коэффициентов асимметрии и эксцесса; – функция для моделирования случайной величины. </w:t>
      </w:r>
    </w:p>
    <w:p w14:paraId="4E64C73D" w14:textId="77777777" w:rsidR="00D13312" w:rsidRDefault="00D13312" w:rsidP="00D13312">
      <w:pPr>
        <w:pStyle w:val="a7"/>
        <w:spacing w:after="0"/>
        <w:rPr>
          <w:szCs w:val="28"/>
        </w:rPr>
      </w:pPr>
      <w:r w:rsidRPr="00D13312">
        <w:rPr>
          <w:szCs w:val="28"/>
        </w:rPr>
        <w:t xml:space="preserve">2.2. Определить в интерфейсе персистентного объекта чисто виртуальные функции, обеспечивающие </w:t>
      </w:r>
      <w:proofErr w:type="spellStart"/>
      <w:r w:rsidRPr="00D13312">
        <w:rPr>
          <w:szCs w:val="28"/>
        </w:rPr>
        <w:t>персистентность</w:t>
      </w:r>
      <w:proofErr w:type="spellEnd"/>
      <w:r w:rsidRPr="00D13312">
        <w:rPr>
          <w:szCs w:val="28"/>
        </w:rPr>
        <w:t xml:space="preserve">. </w:t>
      </w:r>
    </w:p>
    <w:p w14:paraId="20FD6B5E" w14:textId="77777777" w:rsidR="00D13312" w:rsidRDefault="00D13312" w:rsidP="00D13312">
      <w:pPr>
        <w:pStyle w:val="a7"/>
        <w:spacing w:after="0"/>
        <w:rPr>
          <w:szCs w:val="28"/>
        </w:rPr>
      </w:pPr>
      <w:r w:rsidRPr="00D13312">
        <w:rPr>
          <w:szCs w:val="28"/>
        </w:rPr>
        <w:t xml:space="preserve">2.3. Классы, разработанные в работах № 2, 3, должны быть реализациями интерфейсов, </w:t>
      </w:r>
      <w:proofErr w:type="gramStart"/>
      <w:r w:rsidRPr="00D13312">
        <w:rPr>
          <w:szCs w:val="28"/>
        </w:rPr>
        <w:t>кроме того</w:t>
      </w:r>
      <w:proofErr w:type="gramEnd"/>
      <w:r w:rsidRPr="00D13312">
        <w:rPr>
          <w:szCs w:val="28"/>
        </w:rPr>
        <w:t xml:space="preserve"> класс смеси необходимо сделать шаблоном, параметризованным типами каждого из агрегированных </w:t>
      </w:r>
      <w:proofErr w:type="spellStart"/>
      <w:r w:rsidRPr="00D13312">
        <w:rPr>
          <w:szCs w:val="28"/>
        </w:rPr>
        <w:t>объектовраспределений</w:t>
      </w:r>
      <w:proofErr w:type="spellEnd"/>
      <w:r w:rsidRPr="00D13312">
        <w:rPr>
          <w:szCs w:val="28"/>
        </w:rPr>
        <w:t xml:space="preserve"> (отношение </w:t>
      </w:r>
      <w:proofErr w:type="spellStart"/>
      <w:r w:rsidRPr="00D13312">
        <w:rPr>
          <w:szCs w:val="28"/>
        </w:rPr>
        <w:t>инстанцирования</w:t>
      </w:r>
      <w:proofErr w:type="spellEnd"/>
      <w:r w:rsidRPr="00D13312">
        <w:rPr>
          <w:szCs w:val="28"/>
        </w:rPr>
        <w:t>).</w:t>
      </w:r>
    </w:p>
    <w:p w14:paraId="09644CAA" w14:textId="77777777" w:rsidR="00D13312" w:rsidRDefault="00D13312" w:rsidP="00D13312">
      <w:pPr>
        <w:pStyle w:val="a7"/>
        <w:spacing w:after="0"/>
        <w:rPr>
          <w:szCs w:val="28"/>
        </w:rPr>
      </w:pPr>
      <w:r w:rsidRPr="00D13312">
        <w:rPr>
          <w:szCs w:val="28"/>
        </w:rPr>
        <w:t xml:space="preserve">2.4. В классе эмпирического распределения заменить все конструкторы, получающие ссылки на объекты разных классов с целью инициализации массива данных, единым конструктором, получающим ссылку на интерфейс распределения (отношение зависимости класса от интерфейса). </w:t>
      </w:r>
    </w:p>
    <w:p w14:paraId="400E1088" w14:textId="77777777" w:rsidR="00D13312" w:rsidRDefault="00D13312" w:rsidP="00D13312">
      <w:pPr>
        <w:pStyle w:val="a7"/>
        <w:spacing w:after="0"/>
        <w:rPr>
          <w:szCs w:val="28"/>
        </w:rPr>
      </w:pPr>
      <w:r w:rsidRPr="00D13312">
        <w:rPr>
          <w:szCs w:val="28"/>
        </w:rPr>
        <w:t>2.5. Объекты всегда должны находиться в корректном состоянии. При возникновении ошибок необходимо генерировать исключительные ситуации, а их обработку осуществлять вне функций-членов классов. Ввод-вывод следует осуществлять вне функций-членов классов.</w:t>
      </w:r>
    </w:p>
    <w:p w14:paraId="71E19181" w14:textId="769D16B5" w:rsidR="006C0BEB" w:rsidRPr="00D13312" w:rsidRDefault="006C0BEB" w:rsidP="00D13312">
      <w:pPr>
        <w:spacing w:after="0"/>
        <w:rPr>
          <w:b/>
          <w:sz w:val="32"/>
          <w:szCs w:val="32"/>
        </w:rPr>
      </w:pPr>
      <w:r w:rsidRPr="00D13312">
        <w:rPr>
          <w:b/>
          <w:sz w:val="32"/>
          <w:szCs w:val="32"/>
        </w:rPr>
        <w:t>Путеводитель по работе</w:t>
      </w:r>
    </w:p>
    <w:p w14:paraId="7597FB65" w14:textId="77777777" w:rsidR="006C0BEB" w:rsidRPr="00D573FB" w:rsidRDefault="006C0BEB" w:rsidP="006C0BEB">
      <w:pPr>
        <w:spacing w:after="0"/>
        <w:jc w:val="center"/>
        <w:rPr>
          <w:bCs/>
          <w:i/>
          <w:szCs w:val="28"/>
        </w:rPr>
      </w:pPr>
      <w:r w:rsidRPr="00D573FB">
        <w:rPr>
          <w:bCs/>
          <w:i/>
          <w:szCs w:val="28"/>
        </w:rPr>
        <w:t>Реализация</w:t>
      </w:r>
    </w:p>
    <w:tbl>
      <w:tblPr>
        <w:tblStyle w:val="af0"/>
        <w:tblW w:w="10490" w:type="dxa"/>
        <w:tblInd w:w="-5" w:type="dxa"/>
        <w:tblLayout w:type="fixed"/>
        <w:tblLook w:val="01E0" w:firstRow="1" w:lastRow="1" w:firstColumn="1" w:lastColumn="1" w:noHBand="0" w:noVBand="0"/>
      </w:tblPr>
      <w:tblGrid>
        <w:gridCol w:w="1106"/>
        <w:gridCol w:w="1310"/>
        <w:gridCol w:w="3396"/>
        <w:gridCol w:w="2693"/>
        <w:gridCol w:w="1985"/>
      </w:tblGrid>
      <w:tr w:rsidR="006C0BEB" w:rsidRPr="008359A8" w14:paraId="1ACD5F8A" w14:textId="77777777" w:rsidTr="001C4286">
        <w:tc>
          <w:tcPr>
            <w:tcW w:w="241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62944381" w14:textId="77777777" w:rsidR="006C0BEB" w:rsidRPr="008359A8" w:rsidRDefault="006C0BEB" w:rsidP="001C4286">
            <w:pPr>
              <w:rPr>
                <w:szCs w:val="28"/>
              </w:rPr>
            </w:pPr>
            <w:r w:rsidRPr="008359A8">
              <w:rPr>
                <w:szCs w:val="28"/>
              </w:rPr>
              <w:t>Распределение</w:t>
            </w:r>
          </w:p>
        </w:tc>
        <w:tc>
          <w:tcPr>
            <w:tcW w:w="8074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EEA8C4" w14:textId="77777777" w:rsidR="006C0BEB" w:rsidRPr="008359A8" w:rsidRDefault="006C0BEB" w:rsidP="001C4286">
            <w:pPr>
              <w:rPr>
                <w:szCs w:val="28"/>
              </w:rPr>
            </w:pPr>
            <w:r w:rsidRPr="008359A8">
              <w:rPr>
                <w:szCs w:val="28"/>
              </w:rPr>
              <w:t>Основные функции</w:t>
            </w:r>
          </w:p>
        </w:tc>
      </w:tr>
      <w:tr w:rsidR="006C0BEB" w:rsidRPr="008359A8" w14:paraId="11782DCC" w14:textId="77777777" w:rsidTr="001C4286">
        <w:tc>
          <w:tcPr>
            <w:tcW w:w="241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53D7002E" w14:textId="77777777" w:rsidR="006C0BEB" w:rsidRPr="008359A8" w:rsidRDefault="006C0BEB" w:rsidP="001C4286">
            <w:pPr>
              <w:rPr>
                <w:szCs w:val="28"/>
              </w:rPr>
            </w:pPr>
          </w:p>
        </w:tc>
        <w:tc>
          <w:tcPr>
            <w:tcW w:w="3396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7A2ED6C0" w14:textId="77777777" w:rsidR="006C0BEB" w:rsidRPr="008359A8" w:rsidRDefault="006C0BEB" w:rsidP="001C4286">
            <w:pPr>
              <w:rPr>
                <w:szCs w:val="28"/>
              </w:rPr>
            </w:pPr>
            <w:r w:rsidRPr="008359A8">
              <w:rPr>
                <w:szCs w:val="28"/>
              </w:rPr>
              <w:t>Плотность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71F16F1F" w14:textId="77777777" w:rsidR="006C0BEB" w:rsidRPr="008359A8" w:rsidRDefault="006C0BEB" w:rsidP="001C4286">
            <w:pPr>
              <w:rPr>
                <w:szCs w:val="28"/>
              </w:rPr>
            </w:pPr>
            <w:r w:rsidRPr="008359A8">
              <w:rPr>
                <w:szCs w:val="28"/>
              </w:rPr>
              <w:t>Характеристики</w:t>
            </w:r>
            <w:r w:rsidRPr="008359A8">
              <w:rPr>
                <w:i/>
                <w:szCs w:val="28"/>
              </w:rPr>
              <w:t xml:space="preserve"> </w:t>
            </w:r>
            <w:proofErr w:type="spellStart"/>
            <w:r w:rsidRPr="008359A8">
              <w:rPr>
                <w:i/>
                <w:szCs w:val="28"/>
                <w:lang w:val="en-US"/>
              </w:rPr>
              <w:t>M</w:t>
            </w:r>
            <w:r w:rsidRPr="008359A8">
              <w:rPr>
                <w:szCs w:val="28"/>
                <w:lang w:val="en-US"/>
              </w:rPr>
              <w:t>ξ</w:t>
            </w:r>
            <w:proofErr w:type="spellEnd"/>
            <w:r w:rsidRPr="008359A8">
              <w:rPr>
                <w:szCs w:val="28"/>
              </w:rPr>
              <w:t xml:space="preserve">, </w:t>
            </w:r>
            <w:proofErr w:type="spellStart"/>
            <w:r w:rsidRPr="008359A8">
              <w:rPr>
                <w:i/>
                <w:szCs w:val="28"/>
                <w:lang w:val="en-US"/>
              </w:rPr>
              <w:t>D</w:t>
            </w:r>
            <w:r w:rsidRPr="008359A8">
              <w:rPr>
                <w:szCs w:val="28"/>
                <w:lang w:val="en-US"/>
              </w:rPr>
              <w:t>ξ</w:t>
            </w:r>
            <w:proofErr w:type="spellEnd"/>
            <w:r w:rsidRPr="008359A8">
              <w:rPr>
                <w:szCs w:val="28"/>
              </w:rPr>
              <w:t xml:space="preserve">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1</w: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5640DD57" w14:textId="77777777" w:rsidR="006C0BEB" w:rsidRPr="008359A8" w:rsidRDefault="006C0BEB" w:rsidP="001C4286">
            <w:pPr>
              <w:rPr>
                <w:szCs w:val="28"/>
              </w:rPr>
            </w:pPr>
            <w:r w:rsidRPr="008359A8">
              <w:rPr>
                <w:szCs w:val="28"/>
              </w:rPr>
              <w:t>Моделирование</w:t>
            </w:r>
          </w:p>
        </w:tc>
      </w:tr>
      <w:tr w:rsidR="006C0BEB" w:rsidRPr="008359A8" w14:paraId="1B5B8229" w14:textId="77777777" w:rsidTr="001C4286">
        <w:trPr>
          <w:trHeight w:val="160"/>
        </w:trPr>
        <w:tc>
          <w:tcPr>
            <w:tcW w:w="11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81A0C2" w14:textId="77777777" w:rsidR="006C0BEB" w:rsidRPr="008359A8" w:rsidRDefault="006C0BEB" w:rsidP="001C4286">
            <w:pPr>
              <w:rPr>
                <w:szCs w:val="28"/>
              </w:rPr>
            </w:pPr>
            <w:r w:rsidRPr="008359A8">
              <w:rPr>
                <w:szCs w:val="28"/>
              </w:rPr>
              <w:t>Основное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  <w:hideMark/>
          </w:tcPr>
          <w:p w14:paraId="6A010E69" w14:textId="77777777" w:rsidR="006C0BEB" w:rsidRPr="008359A8" w:rsidRDefault="006C0BEB" w:rsidP="001C4286">
            <w:pPr>
              <w:rPr>
                <w:szCs w:val="28"/>
              </w:rPr>
            </w:pPr>
            <w:r w:rsidRPr="008359A8">
              <w:rPr>
                <w:szCs w:val="28"/>
              </w:rPr>
              <w:t>Ста</w:t>
            </w:r>
            <w:r>
              <w:rPr>
                <w:szCs w:val="28"/>
              </w:rPr>
              <w:t>н</w:t>
            </w:r>
            <w:r w:rsidRPr="008359A8">
              <w:rPr>
                <w:szCs w:val="28"/>
              </w:rPr>
              <w:t>дартное</w:t>
            </w:r>
          </w:p>
        </w:tc>
        <w:tc>
          <w:tcPr>
            <w:tcW w:w="3396" w:type="dxa"/>
            <w:tcBorders>
              <w:top w:val="double" w:sz="4" w:space="0" w:color="auto"/>
              <w:left w:val="doub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14:paraId="4592CD7A" w14:textId="77777777" w:rsidR="006C0BEB" w:rsidRPr="008359A8" w:rsidRDefault="006C0BEB" w:rsidP="001C4286">
            <w:pPr>
              <w:rPr>
                <w:szCs w:val="28"/>
              </w:rPr>
            </w:pPr>
            <w:r>
              <w:rPr>
                <w:szCs w:val="28"/>
              </w:rPr>
              <w:t>Формула (1</w:t>
            </w:r>
            <w:r>
              <w:rPr>
                <w:szCs w:val="28"/>
                <w:lang w:val="en-US"/>
              </w:rPr>
              <w:t>.1</w:t>
            </w:r>
            <w:r>
              <w:rPr>
                <w:szCs w:val="28"/>
              </w:rPr>
              <w:t>)</w:t>
            </w:r>
          </w:p>
        </w:tc>
        <w:tc>
          <w:tcPr>
            <w:tcW w:w="2693" w:type="dxa"/>
            <w:tcBorders>
              <w:top w:val="doub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14:paraId="2BE19A69" w14:textId="77777777" w:rsidR="006C0BEB" w:rsidRPr="008359A8" w:rsidRDefault="006C0BEB" w:rsidP="001C4286">
            <w:pPr>
              <w:rPr>
                <w:iCs/>
              </w:rPr>
            </w:pPr>
            <w:proofErr w:type="spellStart"/>
            <w:r w:rsidRPr="008359A8">
              <w:rPr>
                <w:i/>
                <w:szCs w:val="28"/>
                <w:lang w:val="en-US"/>
              </w:rPr>
              <w:t>M</w:t>
            </w:r>
            <w:r w:rsidRPr="008359A8">
              <w:rPr>
                <w:szCs w:val="28"/>
                <w:lang w:val="en-US"/>
              </w:rPr>
              <w:t>ξ</w:t>
            </w:r>
            <w:proofErr w:type="spellEnd"/>
            <w:r w:rsidRPr="008359A8">
              <w:rPr>
                <w:szCs w:val="28"/>
              </w:rPr>
              <w:t xml:space="preserve">=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1</w:t>
            </w:r>
            <w:r w:rsidRPr="008359A8">
              <w:rPr>
                <w:szCs w:val="28"/>
              </w:rPr>
              <w:t xml:space="preserve">=0, </w:t>
            </w:r>
            <w:proofErr w:type="spellStart"/>
            <w:r w:rsidRPr="008359A8">
              <w:rPr>
                <w:i/>
                <w:szCs w:val="28"/>
                <w:lang w:val="en-US"/>
              </w:rPr>
              <w:t>D</w:t>
            </w:r>
            <w:r w:rsidRPr="008359A8">
              <w:rPr>
                <w:szCs w:val="28"/>
                <w:lang w:val="en-US"/>
              </w:rPr>
              <w:t>ξ</w:t>
            </w:r>
            <w:proofErr w:type="spellEnd"/>
            <w:r>
              <w:rPr>
                <w:szCs w:val="28"/>
              </w:rPr>
              <w:t xml:space="preserve"> = </w:t>
            </w:r>
            <w:r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1656" w:dyaOrig="396" w14:anchorId="1B833E1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2.65pt;height:19.35pt" o:ole="">
                  <v:imagedata r:id="rId8" o:title=""/>
                </v:shape>
                <o:OLEObject Type="Embed" ProgID="Equation.DSMT4" ShapeID="_x0000_i1025" DrawAspect="Content" ObjectID="_1823163867" r:id="rId9"/>
              </w:objec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2</w:t>
            </w:r>
            <w:r w:rsidRPr="008359A8">
              <w:rPr>
                <w:szCs w:val="28"/>
              </w:rPr>
              <w:t xml:space="preserve"> </w:t>
            </w:r>
            <w:r>
              <w:rPr>
                <w:szCs w:val="28"/>
              </w:rPr>
              <w:t>=</w:t>
            </w:r>
            <w:r>
              <w:rPr>
                <w:rStyle w:val="af1"/>
                <w:rFonts w:eastAsia="Times New Roman" w:cs="Times New Roman"/>
                <w:lang w:eastAsia="ru-RU"/>
              </w:rPr>
              <w:t xml:space="preserve"> </w:t>
            </w:r>
            <w:r>
              <w:rPr>
                <w:szCs w:val="28"/>
              </w:rPr>
              <w:t>Формула (</w:t>
            </w:r>
            <w:r w:rsidRPr="00A938C9">
              <w:rPr>
                <w:szCs w:val="28"/>
              </w:rPr>
              <w:t>1.</w:t>
            </w:r>
            <w:r w:rsidRPr="00737B74">
              <w:rPr>
                <w:szCs w:val="28"/>
              </w:rPr>
              <w:t>5</w:t>
            </w:r>
            <w:r>
              <w:rPr>
                <w:szCs w:val="28"/>
              </w:rPr>
              <w:t>)</w:t>
            </w:r>
          </w:p>
        </w:tc>
        <w:tc>
          <w:tcPr>
            <w:tcW w:w="1985" w:type="dxa"/>
            <w:tcBorders>
              <w:top w:val="doub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14:paraId="08ED86DD" w14:textId="77777777" w:rsidR="006C0BEB" w:rsidRPr="008359A8" w:rsidRDefault="006C0BEB" w:rsidP="001C4286">
            <w:pPr>
              <w:rPr>
                <w:szCs w:val="28"/>
              </w:rPr>
            </w:pPr>
            <w:r>
              <w:rPr>
                <w:szCs w:val="28"/>
              </w:rPr>
              <w:t>Формула (1.4)</w:t>
            </w:r>
          </w:p>
        </w:tc>
      </w:tr>
      <w:tr w:rsidR="006C0BEB" w:rsidRPr="008359A8" w14:paraId="5677F73B" w14:textId="77777777" w:rsidTr="001C4286">
        <w:trPr>
          <w:trHeight w:val="159"/>
        </w:trPr>
        <w:tc>
          <w:tcPr>
            <w:tcW w:w="11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D2960" w14:textId="77777777" w:rsidR="006C0BEB" w:rsidRPr="008359A8" w:rsidRDefault="006C0BEB" w:rsidP="001C4286">
            <w:pPr>
              <w:rPr>
                <w:szCs w:val="28"/>
              </w:rPr>
            </w:pPr>
          </w:p>
        </w:tc>
        <w:tc>
          <w:tcPr>
            <w:tcW w:w="131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4849107B" w14:textId="77777777" w:rsidR="006C0BEB" w:rsidRPr="008359A8" w:rsidRDefault="006C0BEB" w:rsidP="001C4286">
            <w:pPr>
              <w:rPr>
                <w:szCs w:val="28"/>
              </w:rPr>
            </w:pPr>
            <w:proofErr w:type="spellStart"/>
            <w:r w:rsidRPr="008359A8">
              <w:rPr>
                <w:szCs w:val="28"/>
              </w:rPr>
              <w:t>Сдвигмасштаб</w:t>
            </w:r>
            <w:proofErr w:type="spellEnd"/>
          </w:p>
        </w:tc>
        <w:tc>
          <w:tcPr>
            <w:tcW w:w="3396" w:type="dxa"/>
            <w:tcBorders>
              <w:top w:val="dashed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0A18E6" w14:textId="77777777" w:rsidR="006C0BEB" w:rsidRPr="008359A8" w:rsidRDefault="006C0BEB" w:rsidP="001C4286">
            <w:pPr>
              <w:rPr>
                <w:szCs w:val="28"/>
              </w:rPr>
            </w:pPr>
            <w:r>
              <w:rPr>
                <w:rFonts w:eastAsia="Times New Roman" w:cs="Times New Roman"/>
                <w:position w:val="-32"/>
                <w:szCs w:val="20"/>
                <w:lang w:eastAsia="ru-RU"/>
              </w:rPr>
              <w:object w:dxaOrig="2724" w:dyaOrig="780" w14:anchorId="14F2C45E">
                <v:shape id="_x0000_i1026" type="#_x0000_t75" style="width:136.65pt;height:38pt" o:ole="">
                  <v:imagedata r:id="rId10" o:title=""/>
                </v:shape>
                <o:OLEObject Type="Embed" ProgID="Equation.DSMT4" ShapeID="_x0000_i1026" DrawAspect="Content" ObjectID="_1823163868" r:id="rId11"/>
              </w:object>
            </w:r>
          </w:p>
        </w:tc>
        <w:tc>
          <w:tcPr>
            <w:tcW w:w="269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69FDB5" w14:textId="77777777" w:rsidR="006C0BEB" w:rsidRPr="008359A8" w:rsidRDefault="006C0BEB" w:rsidP="001C4286">
            <w:pPr>
              <w:rPr>
                <w:szCs w:val="28"/>
              </w:rPr>
            </w:pPr>
            <w:proofErr w:type="spellStart"/>
            <w:r w:rsidRPr="008359A8">
              <w:rPr>
                <w:i/>
                <w:szCs w:val="28"/>
                <w:lang w:val="en-US"/>
              </w:rPr>
              <w:t>M</w:t>
            </w:r>
            <w:r w:rsidRPr="008359A8">
              <w:rPr>
                <w:szCs w:val="28"/>
                <w:lang w:val="en-US"/>
              </w:rPr>
              <w:t>ξ</w:t>
            </w:r>
            <w:proofErr w:type="spellEnd"/>
            <w:r w:rsidRPr="008359A8">
              <w:rPr>
                <w:szCs w:val="28"/>
              </w:rPr>
              <w:t xml:space="preserve">=μ, </w:t>
            </w:r>
            <w:proofErr w:type="spellStart"/>
            <w:r w:rsidRPr="008359A8">
              <w:rPr>
                <w:i/>
                <w:szCs w:val="28"/>
                <w:lang w:val="en-US"/>
              </w:rPr>
              <w:t>D</w:t>
            </w:r>
            <w:r w:rsidRPr="008359A8">
              <w:rPr>
                <w:szCs w:val="28"/>
                <w:lang w:val="en-US"/>
              </w:rPr>
              <w:t>ξ</w:t>
            </w:r>
            <w:proofErr w:type="spellEnd"/>
            <w:r w:rsidRPr="008359A8">
              <w:rPr>
                <w:szCs w:val="28"/>
              </w:rPr>
              <w:t>=σ</w:t>
            </w:r>
            <w:r w:rsidRPr="008359A8">
              <w:rPr>
                <w:szCs w:val="28"/>
                <w:vertAlign w:val="superscript"/>
              </w:rPr>
              <w:t>2</w:t>
            </w:r>
            <w:r w:rsidRPr="008359A8">
              <w:rPr>
                <w:szCs w:val="28"/>
              </w:rPr>
              <w:t>λ</w:t>
            </w:r>
            <w:r w:rsidRPr="008359A8">
              <w:rPr>
                <w:szCs w:val="28"/>
                <w:vertAlign w:val="superscript"/>
              </w:rPr>
              <w:t>2</w:t>
            </w:r>
            <w:r w:rsidRPr="008359A8">
              <w:rPr>
                <w:szCs w:val="28"/>
              </w:rPr>
              <w:t>, где σ</w:t>
            </w:r>
            <w:r w:rsidRPr="008359A8">
              <w:rPr>
                <w:szCs w:val="28"/>
                <w:vertAlign w:val="superscript"/>
              </w:rPr>
              <w:t>2</w:t>
            </w:r>
            <w:r w:rsidRPr="008359A8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= </w:t>
            </w:r>
            <w:r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1656" w:dyaOrig="396" w14:anchorId="4063F7DB">
                <v:shape id="_x0000_i1027" type="#_x0000_t75" style="width:82.65pt;height:19.35pt" o:ole="">
                  <v:imagedata r:id="rId8" o:title=""/>
                </v:shape>
                <o:OLEObject Type="Embed" ProgID="Equation.DSMT4" ShapeID="_x0000_i1027" DrawAspect="Content" ObjectID="_1823163869" r:id="rId12"/>
              </w:objec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1</w:t>
            </w:r>
            <w:r>
              <w:rPr>
                <w:szCs w:val="28"/>
                <w:vertAlign w:val="subscript"/>
              </w:rPr>
              <w:t xml:space="preserve"> </w:t>
            </w:r>
            <w:r>
              <w:rPr>
                <w:szCs w:val="28"/>
              </w:rPr>
              <w:t>=</w:t>
            </w:r>
            <w:r>
              <w:rPr>
                <w:szCs w:val="28"/>
                <w:vertAlign w:val="subscript"/>
              </w:rPr>
              <w:t xml:space="preserve"> </w:t>
            </w:r>
            <w:r>
              <w:rPr>
                <w:szCs w:val="28"/>
              </w:rPr>
              <w:t>0</w: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2</w:t>
            </w:r>
            <w:r w:rsidRPr="008359A8">
              <w:rPr>
                <w:szCs w:val="28"/>
              </w:rPr>
              <w:t xml:space="preserve"> </w:t>
            </w:r>
            <w:r>
              <w:rPr>
                <w:szCs w:val="28"/>
              </w:rPr>
              <w:t>= Формула (1.</w:t>
            </w:r>
            <w:r w:rsidRPr="00E26F3B">
              <w:rPr>
                <w:szCs w:val="28"/>
              </w:rPr>
              <w:t>5</w:t>
            </w:r>
            <w:r>
              <w:rPr>
                <w:szCs w:val="28"/>
              </w:rPr>
              <w:t>)</w:t>
            </w:r>
          </w:p>
        </w:tc>
        <w:tc>
          <w:tcPr>
            <w:tcW w:w="1985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36CD8A" w14:textId="77777777" w:rsidR="006C0BEB" w:rsidRPr="008359A8" w:rsidRDefault="006C0BEB" w:rsidP="001C4286">
            <w:pPr>
              <w:rPr>
                <w:szCs w:val="28"/>
              </w:rPr>
            </w:pPr>
            <w:r>
              <w:rPr>
                <w:szCs w:val="28"/>
              </w:rPr>
              <w:t>Формула (1.4)</w:t>
            </w:r>
          </w:p>
        </w:tc>
      </w:tr>
      <w:tr w:rsidR="006C0BEB" w:rsidRPr="008359A8" w14:paraId="297BBDB0" w14:textId="77777777" w:rsidTr="001C4286">
        <w:tc>
          <w:tcPr>
            <w:tcW w:w="24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535472F1" w14:textId="77777777" w:rsidR="006C0BEB" w:rsidRPr="008359A8" w:rsidRDefault="006C0BEB" w:rsidP="001C4286">
            <w:pPr>
              <w:rPr>
                <w:szCs w:val="28"/>
              </w:rPr>
            </w:pPr>
            <w:r w:rsidRPr="008359A8">
              <w:rPr>
                <w:szCs w:val="28"/>
              </w:rPr>
              <w:t>Смесь</w:t>
            </w:r>
          </w:p>
        </w:tc>
        <w:tc>
          <w:tcPr>
            <w:tcW w:w="33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CA5F97" w14:textId="77777777" w:rsidR="006C0BEB" w:rsidRPr="008359A8" w:rsidRDefault="006C0BEB" w:rsidP="001C4286">
            <w:pPr>
              <w:rPr>
                <w:szCs w:val="28"/>
              </w:rPr>
            </w:pPr>
            <w:r>
              <w:rPr>
                <w:rFonts w:eastAsia="Times New Roman" w:cs="Times New Roman"/>
                <w:position w:val="-12"/>
                <w:szCs w:val="20"/>
                <w:lang w:eastAsia="ru-RU"/>
              </w:rPr>
              <w:object w:dxaOrig="3216" w:dyaOrig="384" w14:anchorId="56285EC1">
                <v:shape id="_x0000_i1028" type="#_x0000_t75" style="width:160.65pt;height:19.35pt" o:ole="">
                  <v:imagedata r:id="rId13" o:title=""/>
                </v:shape>
                <o:OLEObject Type="Embed" ProgID="Equation.DSMT4" ShapeID="_x0000_i1028" DrawAspect="Content" ObjectID="_1823163870" r:id="rId14"/>
              </w:objec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C20E1B" w14:textId="77777777" w:rsidR="006C0BEB" w:rsidRPr="008359A8" w:rsidRDefault="006C0BEB" w:rsidP="001C4286">
            <w:pPr>
              <w:rPr>
                <w:szCs w:val="28"/>
              </w:rPr>
            </w:pPr>
            <w:r>
              <w:rPr>
                <w:rFonts w:eastAsia="Times New Roman" w:cs="Times New Roman"/>
                <w:position w:val="-34"/>
                <w:szCs w:val="20"/>
                <w:lang w:eastAsia="ru-RU"/>
              </w:rPr>
              <w:object w:dxaOrig="1704" w:dyaOrig="816" w14:anchorId="65C7F5EA">
                <v:shape id="_x0000_i1029" type="#_x0000_t75" style="width:84.65pt;height:40.65pt" o:ole="">
                  <v:imagedata r:id="rId15" o:title=""/>
                </v:shape>
                <o:OLEObject Type="Embed" ProgID="Equation.DSMT4" ShapeID="_x0000_i1029" DrawAspect="Content" ObjectID="_1823163871" r:id="rId16"/>
              </w:object>
            </w:r>
            <w:r>
              <w:rPr>
                <w:rFonts w:eastAsia="Times New Roman" w:cs="Times New Roman"/>
                <w:szCs w:val="20"/>
                <w:lang w:eastAsia="ru-RU"/>
              </w:rPr>
              <w:t xml:space="preserve">, </w:t>
            </w:r>
            <w:proofErr w:type="spellStart"/>
            <w:r w:rsidRPr="008359A8">
              <w:rPr>
                <w:i/>
                <w:szCs w:val="28"/>
                <w:lang w:val="en-US"/>
              </w:rPr>
              <w:t>D</w:t>
            </w:r>
            <w:r w:rsidRPr="008359A8">
              <w:rPr>
                <w:szCs w:val="28"/>
                <w:lang w:val="en-US"/>
              </w:rPr>
              <w:t>ξ</w:t>
            </w:r>
            <w:proofErr w:type="spellEnd"/>
            <w:r>
              <w:rPr>
                <w:szCs w:val="28"/>
              </w:rPr>
              <w:t xml:space="preserve"> = Формула (2.3)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1</w:t>
            </w:r>
            <w:r>
              <w:rPr>
                <w:szCs w:val="28"/>
                <w:vertAlign w:val="subscript"/>
              </w:rPr>
              <w:t xml:space="preserve"> </w:t>
            </w:r>
            <w:r>
              <w:rPr>
                <w:szCs w:val="28"/>
              </w:rPr>
              <w:t>=</w:t>
            </w:r>
            <w:r>
              <w:rPr>
                <w:szCs w:val="28"/>
                <w:vertAlign w:val="subscript"/>
              </w:rPr>
              <w:t xml:space="preserve"> </w:t>
            </w:r>
            <w:r>
              <w:rPr>
                <w:szCs w:val="28"/>
              </w:rPr>
              <w:t>Формула (2.4)</w: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2</w:t>
            </w:r>
            <w:r w:rsidRPr="008359A8">
              <w:rPr>
                <w:szCs w:val="28"/>
              </w:rPr>
              <w:t xml:space="preserve"> </w:t>
            </w:r>
            <w:r>
              <w:rPr>
                <w:szCs w:val="28"/>
              </w:rPr>
              <w:t>= Формула (2.5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A3EB04" w14:textId="77777777" w:rsidR="006C0BEB" w:rsidRPr="008359A8" w:rsidRDefault="006C0BEB" w:rsidP="001C4286">
            <w:pPr>
              <w:rPr>
                <w:rFonts w:eastAsiaTheme="minorEastAsia"/>
                <w:szCs w:val="28"/>
              </w:rPr>
            </w:pPr>
            <w:r>
              <w:rPr>
                <w:noProof/>
              </w:rPr>
              <w:t>Формула (2.6)</w:t>
            </w:r>
          </w:p>
        </w:tc>
      </w:tr>
      <w:tr w:rsidR="006C0BEB" w:rsidRPr="00E233EA" w14:paraId="678CD92A" w14:textId="77777777" w:rsidTr="001C4286">
        <w:tc>
          <w:tcPr>
            <w:tcW w:w="24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0B28DC7C" w14:textId="77777777" w:rsidR="006C0BEB" w:rsidRPr="008359A8" w:rsidRDefault="006C0BEB" w:rsidP="001C4286">
            <w:pPr>
              <w:rPr>
                <w:szCs w:val="28"/>
              </w:rPr>
            </w:pPr>
            <w:r w:rsidRPr="008359A8">
              <w:rPr>
                <w:szCs w:val="28"/>
              </w:rPr>
              <w:lastRenderedPageBreak/>
              <w:t>Эмпирическое</w:t>
            </w:r>
          </w:p>
        </w:tc>
        <w:tc>
          <w:tcPr>
            <w:tcW w:w="33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9F48D4" w14:textId="77777777" w:rsidR="006C0BEB" w:rsidRPr="008359A8" w:rsidRDefault="006C0BEB" w:rsidP="001C4286">
            <w:pPr>
              <w:rPr>
                <w:szCs w:val="28"/>
              </w:rPr>
            </w:pPr>
            <w:r>
              <w:rPr>
                <w:rFonts w:eastAsia="Times New Roman" w:cs="Times New Roman"/>
                <w:position w:val="-52"/>
                <w:szCs w:val="20"/>
                <w:lang w:eastAsia="ru-RU"/>
              </w:rPr>
              <w:object w:dxaOrig="2244" w:dyaOrig="1176" w14:anchorId="4332101D">
                <v:shape id="_x0000_i1030" type="#_x0000_t75" style="width:112.65pt;height:58.65pt" o:ole="">
                  <v:imagedata r:id="rId17" o:title=""/>
                </v:shape>
                <o:OLEObject Type="Embed" ProgID="Equation.DSMT4" ShapeID="_x0000_i1030" DrawAspect="Content" ObjectID="_1823163872" r:id="rId18"/>
              </w:objec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B9C74E" w14:textId="77777777" w:rsidR="006C0BEB" w:rsidRPr="008359A8" w:rsidRDefault="006C0BEB" w:rsidP="001C4286">
            <w:pPr>
              <w:rPr>
                <w:szCs w:val="28"/>
              </w:rPr>
            </w:pPr>
            <w:r>
              <w:rPr>
                <w:rFonts w:eastAsia="Times New Roman" w:cs="Times New Roman"/>
                <w:position w:val="-40"/>
                <w:sz w:val="30"/>
                <w:szCs w:val="28"/>
                <w:lang w:eastAsia="ru-RU"/>
              </w:rPr>
              <w:object w:dxaOrig="1764" w:dyaOrig="936" w14:anchorId="72A0F6E8">
                <v:shape id="_x0000_i1031" type="#_x0000_t75" style="width:88.65pt;height:46.65pt" o:ole="">
                  <v:imagedata r:id="rId19" o:title=""/>
                </v:shape>
                <o:OLEObject Type="Embed" ProgID="Equation.DSMT4" ShapeID="_x0000_i1031" DrawAspect="Content" ObjectID="_1823163873" r:id="rId20"/>
              </w:object>
            </w:r>
            <w:r>
              <w:rPr>
                <w:rStyle w:val="af1"/>
                <w:rFonts w:eastAsia="Times New Roman" w:cs="Times New Roman"/>
                <w:i w:val="0"/>
                <w:szCs w:val="28"/>
                <w:lang w:eastAsia="ru-RU"/>
              </w:rPr>
              <w:t xml:space="preserve">, </w:t>
            </w:r>
            <w:r>
              <w:rPr>
                <w:rFonts w:eastAsia="Times New Roman" w:cs="Times New Roman"/>
                <w:position w:val="-40"/>
                <w:sz w:val="30"/>
                <w:szCs w:val="28"/>
                <w:lang w:eastAsia="ru-RU"/>
              </w:rPr>
              <w:object w:dxaOrig="2784" w:dyaOrig="936" w14:anchorId="242D2256">
                <v:shape id="_x0000_i1032" type="#_x0000_t75" style="width:139.35pt;height:46.65pt" o:ole="">
                  <v:imagedata r:id="rId21" o:title=""/>
                </v:shape>
                <o:OLEObject Type="Embed" ProgID="Equation.DSMT4" ShapeID="_x0000_i1032" DrawAspect="Content" ObjectID="_1823163874" r:id="rId22"/>
              </w:object>
            </w:r>
            <w:r>
              <w:rPr>
                <w:rStyle w:val="10"/>
                <w:rFonts w:ascii="Times New Roman" w:eastAsia="Times New Roman" w:hAnsi="Times New Roman" w:cs="Times New Roman"/>
                <w:sz w:val="30"/>
                <w:szCs w:val="28"/>
                <w:lang w:eastAsia="ru-RU"/>
              </w:rPr>
              <w:t xml:space="preserve"> </w:t>
            </w:r>
            <w:r>
              <w:rPr>
                <w:rFonts w:eastAsia="Times New Roman" w:cs="Times New Roman"/>
                <w:position w:val="-40"/>
                <w:sz w:val="30"/>
                <w:szCs w:val="28"/>
                <w:lang w:eastAsia="ru-RU"/>
              </w:rPr>
              <w:object w:dxaOrig="2460" w:dyaOrig="1416" w14:anchorId="728B010D">
                <v:shape id="_x0000_i1033" type="#_x0000_t75" style="width:123.35pt;height:70.65pt" o:ole="">
                  <v:imagedata r:id="rId23" o:title=""/>
                </v:shape>
                <o:OLEObject Type="Embed" ProgID="Equation.DSMT4" ShapeID="_x0000_i1033" DrawAspect="Content" ObjectID="_1823163875" r:id="rId24"/>
              </w:object>
            </w:r>
            <w:r>
              <w:rPr>
                <w:rStyle w:val="10"/>
                <w:rFonts w:ascii="Times New Roman" w:eastAsia="Times New Roman" w:hAnsi="Times New Roman" w:cs="Times New Roman"/>
                <w:sz w:val="30"/>
                <w:szCs w:val="28"/>
                <w:lang w:eastAsia="ru-RU"/>
              </w:rPr>
              <w:t xml:space="preserve"> </w:t>
            </w:r>
            <w:r>
              <w:rPr>
                <w:rFonts w:eastAsia="Times New Roman" w:cs="Times New Roman"/>
                <w:position w:val="-40"/>
                <w:sz w:val="30"/>
                <w:szCs w:val="28"/>
                <w:lang w:eastAsia="ru-RU"/>
              </w:rPr>
              <w:object w:dxaOrig="2916" w:dyaOrig="1416" w14:anchorId="59B43852">
                <v:shape id="_x0000_i1034" type="#_x0000_t75" style="width:145.35pt;height:70.65pt" o:ole="">
                  <v:imagedata r:id="rId25" o:title=""/>
                </v:shape>
                <o:OLEObject Type="Embed" ProgID="Equation.DSMT4" ShapeID="_x0000_i1034" DrawAspect="Content" ObjectID="_1823163876" r:id="rId2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FD075" w14:textId="77777777" w:rsidR="006C0BEB" w:rsidRPr="008359A8" w:rsidRDefault="006C0BEB" w:rsidP="001C4286">
            <w:pPr>
              <w:rPr>
                <w:szCs w:val="28"/>
              </w:rPr>
            </w:pPr>
            <w:r>
              <w:rPr>
                <w:szCs w:val="28"/>
              </w:rPr>
              <w:t>Формула (3.7)</w:t>
            </w:r>
          </w:p>
        </w:tc>
      </w:tr>
    </w:tbl>
    <w:p w14:paraId="4DE2B129" w14:textId="77777777" w:rsidR="006C0BEB" w:rsidRDefault="006C0BEB" w:rsidP="006C0BEB">
      <w:pPr>
        <w:spacing w:after="0"/>
        <w:rPr>
          <w:i/>
          <w:szCs w:val="28"/>
        </w:rPr>
      </w:pPr>
      <w:r>
        <w:rPr>
          <w:i/>
          <w:szCs w:val="28"/>
        </w:rPr>
        <w:t xml:space="preserve"> </w:t>
      </w:r>
    </w:p>
    <w:p w14:paraId="536D93FD" w14:textId="77777777" w:rsidR="006C0BEB" w:rsidRDefault="006C0BEB" w:rsidP="006C0BEB">
      <w:pPr>
        <w:spacing w:after="0"/>
        <w:rPr>
          <w:i/>
          <w:szCs w:val="28"/>
        </w:rPr>
      </w:pPr>
    </w:p>
    <w:p w14:paraId="19BCD22F" w14:textId="77777777" w:rsidR="006C0BEB" w:rsidRDefault="006C0BEB" w:rsidP="006C0BEB">
      <w:pPr>
        <w:spacing w:after="0"/>
        <w:rPr>
          <w:i/>
          <w:szCs w:val="28"/>
        </w:rPr>
      </w:pPr>
    </w:p>
    <w:p w14:paraId="21741719" w14:textId="2DD32EF2" w:rsidR="006C0BEB" w:rsidRPr="00E26F2A" w:rsidRDefault="006C0BEB" w:rsidP="006C0BEB">
      <w:pPr>
        <w:spacing w:after="0"/>
        <w:rPr>
          <w:i/>
          <w:szCs w:val="28"/>
        </w:rPr>
      </w:pPr>
      <w:r w:rsidRPr="00E26F2A">
        <w:rPr>
          <w:i/>
          <w:szCs w:val="28"/>
        </w:rPr>
        <w:t>Тестирование (подпункты пункта 3 содержания работы)</w:t>
      </w:r>
    </w:p>
    <w:tbl>
      <w:tblPr>
        <w:tblStyle w:val="af0"/>
        <w:tblW w:w="9360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2303"/>
        <w:gridCol w:w="2094"/>
        <w:gridCol w:w="3436"/>
        <w:gridCol w:w="1527"/>
      </w:tblGrid>
      <w:tr w:rsidR="006C0BEB" w:rsidRPr="00E26F2A" w14:paraId="63CCE48F" w14:textId="77777777" w:rsidTr="006C0BEB">
        <w:tc>
          <w:tcPr>
            <w:tcW w:w="23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7DA6D0B4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Распределение</w:t>
            </w:r>
          </w:p>
        </w:tc>
        <w:tc>
          <w:tcPr>
            <w:tcW w:w="7057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A17332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Основные функции</w:t>
            </w:r>
          </w:p>
        </w:tc>
      </w:tr>
      <w:tr w:rsidR="006C0BEB" w:rsidRPr="00E26F2A" w14:paraId="212089E9" w14:textId="77777777" w:rsidTr="006C0BEB">
        <w:trPr>
          <w:trHeight w:val="631"/>
        </w:trPr>
        <w:tc>
          <w:tcPr>
            <w:tcW w:w="23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46691FE9" w14:textId="77777777" w:rsidR="006C0BEB" w:rsidRPr="00E26F2A" w:rsidRDefault="006C0BEB" w:rsidP="001C4286">
            <w:pPr>
              <w:rPr>
                <w:szCs w:val="28"/>
              </w:rPr>
            </w:pPr>
          </w:p>
        </w:tc>
        <w:tc>
          <w:tcPr>
            <w:tcW w:w="209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49F9FEF1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Плотность</w:t>
            </w:r>
          </w:p>
        </w:tc>
        <w:tc>
          <w:tcPr>
            <w:tcW w:w="343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16B64077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Характеристики</w:t>
            </w:r>
            <w:r w:rsidRPr="00E26F2A">
              <w:rPr>
                <w:i/>
                <w:szCs w:val="28"/>
              </w:rPr>
              <w:t xml:space="preserve"> </w:t>
            </w:r>
            <w:proofErr w:type="spellStart"/>
            <w:r w:rsidRPr="00E26F2A">
              <w:rPr>
                <w:i/>
                <w:szCs w:val="28"/>
                <w:lang w:val="en-US"/>
              </w:rPr>
              <w:t>M</w:t>
            </w:r>
            <w:r w:rsidRPr="00E26F2A">
              <w:rPr>
                <w:szCs w:val="28"/>
                <w:lang w:val="en-US"/>
              </w:rPr>
              <w:t>ξ</w:t>
            </w:r>
            <w:proofErr w:type="spellEnd"/>
            <w:r w:rsidRPr="00E26F2A">
              <w:rPr>
                <w:szCs w:val="28"/>
              </w:rPr>
              <w:t xml:space="preserve">, </w:t>
            </w:r>
            <w:proofErr w:type="spellStart"/>
            <w:r w:rsidRPr="00E26F2A">
              <w:rPr>
                <w:i/>
                <w:szCs w:val="28"/>
                <w:lang w:val="en-US"/>
              </w:rPr>
              <w:t>D</w:t>
            </w:r>
            <w:r w:rsidRPr="00E26F2A">
              <w:rPr>
                <w:szCs w:val="28"/>
                <w:lang w:val="en-US"/>
              </w:rPr>
              <w:t>ξ</w:t>
            </w:r>
            <w:proofErr w:type="spellEnd"/>
            <w:r w:rsidRPr="00E26F2A">
              <w:rPr>
                <w:szCs w:val="28"/>
              </w:rPr>
              <w:t xml:space="preserve">, </w:t>
            </w:r>
            <w:r w:rsidRPr="00E26F2A">
              <w:rPr>
                <w:szCs w:val="28"/>
                <w:lang w:val="en-US"/>
              </w:rPr>
              <w:t>γ</w:t>
            </w:r>
            <w:r w:rsidRPr="00E26F2A">
              <w:rPr>
                <w:szCs w:val="28"/>
                <w:vertAlign w:val="subscript"/>
              </w:rPr>
              <w:t>1</w:t>
            </w:r>
            <w:r w:rsidRPr="00E26F2A">
              <w:rPr>
                <w:szCs w:val="28"/>
              </w:rPr>
              <w:t xml:space="preserve">, </w:t>
            </w:r>
            <w:r w:rsidRPr="00E26F2A">
              <w:rPr>
                <w:szCs w:val="28"/>
                <w:lang w:val="en-US"/>
              </w:rPr>
              <w:t>γ</w:t>
            </w:r>
            <w:r w:rsidRPr="00E26F2A">
              <w:rPr>
                <w:szCs w:val="28"/>
                <w:vertAlign w:val="subscript"/>
              </w:rPr>
              <w:t>2</w:t>
            </w:r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68D3D1B2" w14:textId="77777777" w:rsidR="006C0BEB" w:rsidRPr="00E26F2A" w:rsidRDefault="006C0BEB" w:rsidP="001C4286">
            <w:pPr>
              <w:rPr>
                <w:szCs w:val="28"/>
              </w:rPr>
            </w:pPr>
            <w:proofErr w:type="gramStart"/>
            <w:r w:rsidRPr="00E26F2A">
              <w:rPr>
                <w:szCs w:val="28"/>
              </w:rPr>
              <w:t>Модели-</w:t>
            </w:r>
            <w:proofErr w:type="spellStart"/>
            <w:r w:rsidRPr="00E26F2A">
              <w:rPr>
                <w:szCs w:val="28"/>
              </w:rPr>
              <w:t>рование</w:t>
            </w:r>
            <w:proofErr w:type="spellEnd"/>
            <w:proofErr w:type="gramEnd"/>
          </w:p>
        </w:tc>
      </w:tr>
      <w:tr w:rsidR="006C0BEB" w:rsidRPr="00E26F2A" w14:paraId="65F39865" w14:textId="77777777" w:rsidTr="006C0BEB"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551E4DC4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Смесь</w:t>
            </w:r>
          </w:p>
        </w:tc>
        <w:tc>
          <w:tcPr>
            <w:tcW w:w="209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9A41C8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3.2</w:t>
            </w:r>
          </w:p>
        </w:tc>
        <w:tc>
          <w:tcPr>
            <w:tcW w:w="3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DA4682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3.2</w:t>
            </w:r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CFD38C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3.3.1</w:t>
            </w:r>
          </w:p>
        </w:tc>
      </w:tr>
      <w:tr w:rsidR="006C0BEB" w:rsidRPr="00E26F2A" w14:paraId="664506E2" w14:textId="77777777" w:rsidTr="006C0BEB"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4D2A422B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Эмпирическое</w:t>
            </w:r>
          </w:p>
        </w:tc>
        <w:tc>
          <w:tcPr>
            <w:tcW w:w="209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393F8A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3.3.1</w:t>
            </w:r>
          </w:p>
        </w:tc>
        <w:tc>
          <w:tcPr>
            <w:tcW w:w="3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477BC1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3.3.1, 3.3.2</w:t>
            </w:r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638729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3.3.2</w:t>
            </w:r>
          </w:p>
        </w:tc>
      </w:tr>
    </w:tbl>
    <w:p w14:paraId="012607E3" w14:textId="77777777" w:rsidR="006C0BEB" w:rsidRDefault="006C0BEB" w:rsidP="006C0BEB">
      <w:pPr>
        <w:spacing w:after="0"/>
        <w:rPr>
          <w:szCs w:val="28"/>
          <w:lang w:val="en-US"/>
        </w:rPr>
      </w:pPr>
    </w:p>
    <w:p w14:paraId="0A71B2DA" w14:textId="0A86D00A" w:rsidR="008359A8" w:rsidRDefault="00321BD1" w:rsidP="00321BD1">
      <w:pPr>
        <w:spacing w:after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Описание разработанного </w:t>
      </w:r>
      <w:r w:rsidR="006C1560">
        <w:rPr>
          <w:b/>
          <w:bCs/>
          <w:sz w:val="32"/>
          <w:szCs w:val="32"/>
        </w:rPr>
        <w:t>интерфейса</w:t>
      </w:r>
    </w:p>
    <w:p w14:paraId="1A0D367F" w14:textId="6E4D010B" w:rsidR="006C0BEB" w:rsidRDefault="006C1560" w:rsidP="006C0BEB">
      <w:pPr>
        <w:spacing w:after="0"/>
        <w:ind w:firstLine="708"/>
        <w:rPr>
          <w:szCs w:val="28"/>
        </w:rPr>
      </w:pPr>
      <w:r>
        <w:rPr>
          <w:b/>
          <w:bCs/>
          <w:szCs w:val="28"/>
        </w:rPr>
        <w:t>Интерфейс</w:t>
      </w:r>
      <w:r w:rsidR="006C0BEB" w:rsidRPr="006C0BEB">
        <w:rPr>
          <w:b/>
          <w:bCs/>
          <w:szCs w:val="28"/>
        </w:rPr>
        <w:t xml:space="preserve"> распределени</w:t>
      </w:r>
      <w:r>
        <w:rPr>
          <w:b/>
          <w:bCs/>
          <w:szCs w:val="28"/>
        </w:rPr>
        <w:t>я</w:t>
      </w:r>
      <w:r w:rsidR="00737210">
        <w:rPr>
          <w:b/>
          <w:bCs/>
          <w:szCs w:val="28"/>
          <w:lang w:val="en-US"/>
        </w:rPr>
        <w:t xml:space="preserve"> – </w:t>
      </w:r>
      <w:proofErr w:type="spellStart"/>
      <w:r>
        <w:rPr>
          <w:b/>
          <w:bCs/>
          <w:szCs w:val="28"/>
          <w:lang w:val="en-US"/>
        </w:rPr>
        <w:t>I</w:t>
      </w:r>
      <w:r w:rsidR="00737210">
        <w:rPr>
          <w:b/>
          <w:bCs/>
          <w:szCs w:val="28"/>
          <w:lang w:val="en-US"/>
        </w:rPr>
        <w:t>Dist</w:t>
      </w:r>
      <w:proofErr w:type="spellEnd"/>
      <w:r w:rsidR="006C0BEB" w:rsidRPr="006C0BEB">
        <w:rPr>
          <w:szCs w:val="28"/>
        </w:rPr>
        <w:t xml:space="preserve">: </w:t>
      </w:r>
    </w:p>
    <w:p w14:paraId="4BDB6820" w14:textId="2F038076" w:rsidR="006C0BEB" w:rsidRDefault="006C1560" w:rsidP="00D61B14">
      <w:pPr>
        <w:pStyle w:val="a7"/>
        <w:numPr>
          <w:ilvl w:val="0"/>
          <w:numId w:val="5"/>
        </w:numPr>
        <w:spacing w:after="0"/>
        <w:rPr>
          <w:szCs w:val="28"/>
        </w:rPr>
      </w:pPr>
      <w:r>
        <w:rPr>
          <w:szCs w:val="28"/>
        </w:rPr>
        <w:t>Чисто виртуальные публичные методы</w:t>
      </w:r>
      <w:r w:rsidR="006C0BEB">
        <w:rPr>
          <w:szCs w:val="28"/>
        </w:rPr>
        <w:t>:</w:t>
      </w:r>
    </w:p>
    <w:p w14:paraId="5ED180EC" w14:textId="328F72B0" w:rsidR="004834E1" w:rsidRDefault="004834E1" w:rsidP="004834E1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density</w:t>
      </w:r>
      <w:r w:rsidRPr="004834E1">
        <w:rPr>
          <w:szCs w:val="28"/>
        </w:rPr>
        <w:t>(</w:t>
      </w:r>
      <w:r>
        <w:rPr>
          <w:szCs w:val="28"/>
          <w:lang w:val="en-US"/>
        </w:rPr>
        <w:t>x</w:t>
      </w:r>
      <w:r w:rsidRPr="004834E1">
        <w:rPr>
          <w:szCs w:val="28"/>
        </w:rPr>
        <w:t xml:space="preserve">) – </w:t>
      </w:r>
      <w:r>
        <w:rPr>
          <w:szCs w:val="28"/>
        </w:rPr>
        <w:t>возвращает плотность распределения в точке</w:t>
      </w:r>
      <w:r w:rsidRPr="004834E1">
        <w:rPr>
          <w:szCs w:val="28"/>
        </w:rPr>
        <w:t>/</w:t>
      </w:r>
      <w:r>
        <w:rPr>
          <w:szCs w:val="28"/>
        </w:rPr>
        <w:t xml:space="preserve">точках </w:t>
      </w:r>
      <w:r>
        <w:rPr>
          <w:szCs w:val="28"/>
          <w:lang w:val="en-US"/>
        </w:rPr>
        <w:t>x</w:t>
      </w:r>
    </w:p>
    <w:p w14:paraId="17291E8A" w14:textId="27CCFB91" w:rsidR="004834E1" w:rsidRDefault="004834E1" w:rsidP="004834E1">
      <w:pPr>
        <w:pStyle w:val="a7"/>
        <w:numPr>
          <w:ilvl w:val="1"/>
          <w:numId w:val="5"/>
        </w:numPr>
        <w:spacing w:after="0"/>
        <w:rPr>
          <w:szCs w:val="28"/>
        </w:rPr>
      </w:pPr>
      <w:proofErr w:type="gramStart"/>
      <w:r>
        <w:rPr>
          <w:szCs w:val="28"/>
          <w:lang w:val="en-US"/>
        </w:rPr>
        <w:t>M(</w:t>
      </w:r>
      <w:proofErr w:type="gramEnd"/>
      <w:r>
        <w:rPr>
          <w:szCs w:val="28"/>
          <w:lang w:val="en-US"/>
        </w:rPr>
        <w:t xml:space="preserve">) – </w:t>
      </w:r>
      <w:r>
        <w:rPr>
          <w:szCs w:val="28"/>
        </w:rPr>
        <w:t>возвращает матожидание распределения</w:t>
      </w:r>
    </w:p>
    <w:p w14:paraId="70A6AA9E" w14:textId="0F23F90A" w:rsidR="004834E1" w:rsidRDefault="004834E1" w:rsidP="004834E1">
      <w:pPr>
        <w:pStyle w:val="a7"/>
        <w:numPr>
          <w:ilvl w:val="1"/>
          <w:numId w:val="5"/>
        </w:numPr>
        <w:spacing w:after="0"/>
        <w:rPr>
          <w:szCs w:val="28"/>
        </w:rPr>
      </w:pPr>
      <w:proofErr w:type="gramStart"/>
      <w:r>
        <w:rPr>
          <w:szCs w:val="28"/>
          <w:lang w:val="en-US"/>
        </w:rPr>
        <w:t>D(</w:t>
      </w:r>
      <w:proofErr w:type="gramEnd"/>
      <w:r>
        <w:rPr>
          <w:szCs w:val="28"/>
          <w:lang w:val="en-US"/>
        </w:rPr>
        <w:t xml:space="preserve">) – </w:t>
      </w:r>
      <w:r>
        <w:rPr>
          <w:szCs w:val="28"/>
        </w:rPr>
        <w:t>возвращает дисперсию распределения</w:t>
      </w:r>
    </w:p>
    <w:p w14:paraId="435681FD" w14:textId="61511694" w:rsidR="004834E1" w:rsidRDefault="004834E1" w:rsidP="004834E1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G</w:t>
      </w:r>
      <w:r w:rsidRPr="004834E1">
        <w:rPr>
          <w:szCs w:val="28"/>
        </w:rPr>
        <w:t xml:space="preserve">1() – </w:t>
      </w:r>
      <w:r>
        <w:rPr>
          <w:szCs w:val="28"/>
        </w:rPr>
        <w:t>возвращает коэффициент асимметрии распределения</w:t>
      </w:r>
    </w:p>
    <w:p w14:paraId="5B202DD9" w14:textId="5A804476" w:rsidR="004834E1" w:rsidRDefault="004834E1" w:rsidP="004834E1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G</w:t>
      </w:r>
      <w:r w:rsidRPr="004834E1">
        <w:rPr>
          <w:szCs w:val="28"/>
        </w:rPr>
        <w:t xml:space="preserve">2() – </w:t>
      </w:r>
      <w:r>
        <w:rPr>
          <w:szCs w:val="28"/>
        </w:rPr>
        <w:t>возвращает коэффициент эксцесса распределения</w:t>
      </w:r>
    </w:p>
    <w:p w14:paraId="7C894434" w14:textId="5D895BB9" w:rsidR="004834E1" w:rsidRPr="004834E1" w:rsidRDefault="004834E1" w:rsidP="004834E1">
      <w:pPr>
        <w:pStyle w:val="a7"/>
        <w:numPr>
          <w:ilvl w:val="1"/>
          <w:numId w:val="5"/>
        </w:numPr>
        <w:spacing w:after="0"/>
        <w:rPr>
          <w:szCs w:val="28"/>
        </w:rPr>
      </w:pPr>
      <w:proofErr w:type="gramStart"/>
      <w:r>
        <w:rPr>
          <w:szCs w:val="28"/>
          <w:lang w:val="en-US"/>
        </w:rPr>
        <w:t>Xi</w:t>
      </w:r>
      <w:r w:rsidRPr="004834E1">
        <w:rPr>
          <w:szCs w:val="28"/>
        </w:rPr>
        <w:t>(</w:t>
      </w:r>
      <w:proofErr w:type="gramEnd"/>
      <w:r w:rsidRPr="004834E1">
        <w:rPr>
          <w:szCs w:val="28"/>
        </w:rPr>
        <w:t xml:space="preserve">) – </w:t>
      </w:r>
      <w:r>
        <w:rPr>
          <w:szCs w:val="28"/>
        </w:rPr>
        <w:t>возвращает смоделированную случайную величину</w:t>
      </w:r>
      <w:r w:rsidRPr="004834E1">
        <w:rPr>
          <w:szCs w:val="28"/>
        </w:rPr>
        <w:t>/</w:t>
      </w:r>
      <w:r>
        <w:rPr>
          <w:szCs w:val="28"/>
        </w:rPr>
        <w:t>величины</w:t>
      </w:r>
    </w:p>
    <w:p w14:paraId="0D765659" w14:textId="51129100" w:rsidR="00744BA5" w:rsidRPr="00AB620A" w:rsidRDefault="00D61B14" w:rsidP="00763004">
      <w:pPr>
        <w:spacing w:after="0"/>
        <w:ind w:firstLine="708"/>
        <w:rPr>
          <w:szCs w:val="28"/>
        </w:rPr>
      </w:pPr>
      <w:r>
        <w:rPr>
          <w:b/>
          <w:bCs/>
          <w:szCs w:val="28"/>
        </w:rPr>
        <w:t xml:space="preserve">Интерфейс </w:t>
      </w:r>
      <w:proofErr w:type="spellStart"/>
      <w:r>
        <w:rPr>
          <w:b/>
          <w:bCs/>
          <w:szCs w:val="28"/>
        </w:rPr>
        <w:t>персистентности</w:t>
      </w:r>
      <w:proofErr w:type="spellEnd"/>
      <w:r w:rsidR="00763004" w:rsidRPr="00AB620A">
        <w:rPr>
          <w:b/>
          <w:bCs/>
          <w:szCs w:val="28"/>
        </w:rPr>
        <w:t xml:space="preserve"> – </w:t>
      </w:r>
      <w:proofErr w:type="spellStart"/>
      <w:r>
        <w:rPr>
          <w:b/>
          <w:bCs/>
          <w:szCs w:val="28"/>
          <w:lang w:val="en-US"/>
        </w:rPr>
        <w:t>IPersistent</w:t>
      </w:r>
      <w:proofErr w:type="spellEnd"/>
      <w:r w:rsidR="00763004" w:rsidRPr="006C0BEB">
        <w:rPr>
          <w:szCs w:val="28"/>
        </w:rPr>
        <w:t>:</w:t>
      </w:r>
    </w:p>
    <w:p w14:paraId="4446DFB3" w14:textId="77777777" w:rsidR="00D61B14" w:rsidRDefault="00D61B14" w:rsidP="00D61B14">
      <w:pPr>
        <w:pStyle w:val="a7"/>
        <w:numPr>
          <w:ilvl w:val="0"/>
          <w:numId w:val="5"/>
        </w:numPr>
        <w:spacing w:after="0"/>
        <w:rPr>
          <w:szCs w:val="28"/>
        </w:rPr>
      </w:pPr>
      <w:r>
        <w:rPr>
          <w:szCs w:val="28"/>
        </w:rPr>
        <w:t>Чисто виртуальные публичные методы:</w:t>
      </w:r>
    </w:p>
    <w:p w14:paraId="35B2F400" w14:textId="366069F6" w:rsidR="00744BA5" w:rsidRPr="00D61B14" w:rsidRDefault="00D61B14" w:rsidP="00D61B1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Save</w:t>
      </w:r>
      <w:r w:rsidRPr="00D61B14">
        <w:rPr>
          <w:szCs w:val="28"/>
        </w:rPr>
        <w:t>(</w:t>
      </w:r>
      <w:r>
        <w:rPr>
          <w:szCs w:val="28"/>
          <w:lang w:val="en-US"/>
        </w:rPr>
        <w:t>file</w:t>
      </w:r>
      <w:r w:rsidRPr="00D61B14">
        <w:rPr>
          <w:szCs w:val="28"/>
        </w:rPr>
        <w:t>_</w:t>
      </w:r>
      <w:r>
        <w:rPr>
          <w:szCs w:val="28"/>
          <w:lang w:val="en-US"/>
        </w:rPr>
        <w:t>name</w:t>
      </w:r>
      <w:r w:rsidRPr="00D61B14">
        <w:rPr>
          <w:szCs w:val="28"/>
        </w:rPr>
        <w:t xml:space="preserve">) </w:t>
      </w:r>
      <w:r>
        <w:rPr>
          <w:szCs w:val="28"/>
        </w:rPr>
        <w:t xml:space="preserve">– сохраняет состояние объекта в файл с именем </w:t>
      </w:r>
      <w:r>
        <w:rPr>
          <w:szCs w:val="28"/>
          <w:lang w:val="en-US"/>
        </w:rPr>
        <w:t>file</w:t>
      </w:r>
      <w:r w:rsidRPr="00D61B14">
        <w:rPr>
          <w:szCs w:val="28"/>
        </w:rPr>
        <w:t>_</w:t>
      </w:r>
      <w:r>
        <w:rPr>
          <w:szCs w:val="28"/>
          <w:lang w:val="en-US"/>
        </w:rPr>
        <w:t>name</w:t>
      </w:r>
      <w:r w:rsidRPr="00D61B14">
        <w:rPr>
          <w:szCs w:val="28"/>
        </w:rPr>
        <w:t>.</w:t>
      </w:r>
    </w:p>
    <w:p w14:paraId="670D4397" w14:textId="77777777" w:rsidR="00D61B14" w:rsidRDefault="00D61B14" w:rsidP="00D61B1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Save</w:t>
      </w:r>
      <w:r w:rsidRPr="00D61B14">
        <w:rPr>
          <w:szCs w:val="28"/>
        </w:rPr>
        <w:t>(</w:t>
      </w:r>
      <w:r>
        <w:rPr>
          <w:szCs w:val="28"/>
          <w:lang w:val="en-US"/>
        </w:rPr>
        <w:t>file</w:t>
      </w:r>
      <w:r w:rsidRPr="00D61B14">
        <w:rPr>
          <w:szCs w:val="28"/>
        </w:rPr>
        <w:t xml:space="preserve">) – </w:t>
      </w:r>
      <w:r>
        <w:rPr>
          <w:szCs w:val="28"/>
        </w:rPr>
        <w:t xml:space="preserve">сохраняет состояние объекта в файловом потоке </w:t>
      </w:r>
      <w:r>
        <w:rPr>
          <w:szCs w:val="28"/>
          <w:lang w:val="en-US"/>
        </w:rPr>
        <w:t>file</w:t>
      </w:r>
      <w:r w:rsidRPr="00D61B14">
        <w:rPr>
          <w:szCs w:val="28"/>
        </w:rPr>
        <w:t xml:space="preserve"> (</w:t>
      </w:r>
      <w:r>
        <w:rPr>
          <w:szCs w:val="28"/>
        </w:rPr>
        <w:t xml:space="preserve">удобно, в случае вызова метода дочернего объекта, к примеру смесь распределений также вызывает метод </w:t>
      </w:r>
      <w:r>
        <w:rPr>
          <w:szCs w:val="28"/>
          <w:lang w:val="en-US"/>
        </w:rPr>
        <w:t>save</w:t>
      </w:r>
      <w:r w:rsidRPr="00D61B14">
        <w:rPr>
          <w:szCs w:val="28"/>
        </w:rPr>
        <w:t xml:space="preserve"> </w:t>
      </w:r>
      <w:r>
        <w:rPr>
          <w:szCs w:val="28"/>
        </w:rPr>
        <w:t>из двух своих компонент, и не открывает</w:t>
      </w:r>
      <w:r w:rsidRPr="00D61B14">
        <w:rPr>
          <w:szCs w:val="28"/>
        </w:rPr>
        <w:t>/</w:t>
      </w:r>
      <w:r>
        <w:rPr>
          <w:szCs w:val="28"/>
        </w:rPr>
        <w:t>закрывает при этом файл 3 раза.</w:t>
      </w:r>
    </w:p>
    <w:p w14:paraId="12048042" w14:textId="62CA64FE" w:rsidR="00D61B14" w:rsidRPr="00D61B14" w:rsidRDefault="00D61B14" w:rsidP="00D61B1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Load</w:t>
      </w:r>
      <w:r w:rsidRPr="00D61B14">
        <w:rPr>
          <w:szCs w:val="28"/>
        </w:rPr>
        <w:t>(</w:t>
      </w:r>
      <w:r>
        <w:rPr>
          <w:szCs w:val="28"/>
          <w:lang w:val="en-US"/>
        </w:rPr>
        <w:t>file</w:t>
      </w:r>
      <w:r w:rsidRPr="00D61B14">
        <w:rPr>
          <w:szCs w:val="28"/>
        </w:rPr>
        <w:t>_</w:t>
      </w:r>
      <w:r>
        <w:rPr>
          <w:szCs w:val="28"/>
          <w:lang w:val="en-US"/>
        </w:rPr>
        <w:t>name</w:t>
      </w:r>
      <w:r w:rsidRPr="00D61B14">
        <w:rPr>
          <w:szCs w:val="28"/>
        </w:rPr>
        <w:t xml:space="preserve">) – </w:t>
      </w:r>
      <w:r>
        <w:rPr>
          <w:szCs w:val="28"/>
        </w:rPr>
        <w:t xml:space="preserve">читает состояние объекта из файла и изменяет состояние объекта на то, что в файле </w:t>
      </w:r>
      <w:r>
        <w:rPr>
          <w:szCs w:val="28"/>
          <w:lang w:val="en-US"/>
        </w:rPr>
        <w:t>file</w:t>
      </w:r>
      <w:r w:rsidRPr="00D61B14">
        <w:rPr>
          <w:szCs w:val="28"/>
        </w:rPr>
        <w:t>_</w:t>
      </w:r>
      <w:r>
        <w:rPr>
          <w:szCs w:val="28"/>
          <w:lang w:val="en-US"/>
        </w:rPr>
        <w:t>name</w:t>
      </w:r>
      <w:r w:rsidRPr="00D61B14">
        <w:rPr>
          <w:szCs w:val="28"/>
        </w:rPr>
        <w:t>.</w:t>
      </w:r>
    </w:p>
    <w:p w14:paraId="2AD4A889" w14:textId="4C4088BC" w:rsidR="00D61B14" w:rsidRDefault="00D61B14" w:rsidP="00D61B1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Load</w:t>
      </w:r>
      <w:r w:rsidRPr="00D61B14">
        <w:rPr>
          <w:szCs w:val="28"/>
        </w:rPr>
        <w:t>(</w:t>
      </w:r>
      <w:r>
        <w:rPr>
          <w:szCs w:val="28"/>
          <w:lang w:val="en-US"/>
        </w:rPr>
        <w:t>file</w:t>
      </w:r>
      <w:r w:rsidRPr="00D61B14">
        <w:rPr>
          <w:szCs w:val="28"/>
        </w:rPr>
        <w:t xml:space="preserve">) – </w:t>
      </w:r>
      <w:r>
        <w:rPr>
          <w:szCs w:val="28"/>
        </w:rPr>
        <w:t xml:space="preserve">загружает состояние объекта из файлового потока </w:t>
      </w:r>
      <w:r>
        <w:rPr>
          <w:szCs w:val="28"/>
          <w:lang w:val="en-US"/>
        </w:rPr>
        <w:t>file</w:t>
      </w:r>
      <w:r w:rsidRPr="00D61B14">
        <w:rPr>
          <w:szCs w:val="28"/>
        </w:rPr>
        <w:t>.</w:t>
      </w:r>
    </w:p>
    <w:p w14:paraId="6847A336" w14:textId="77777777" w:rsidR="004849FD" w:rsidRPr="004354BC" w:rsidRDefault="004849FD" w:rsidP="008359A8">
      <w:pPr>
        <w:spacing w:after="0"/>
        <w:rPr>
          <w:b/>
          <w:bCs/>
          <w:sz w:val="32"/>
          <w:szCs w:val="32"/>
        </w:rPr>
      </w:pPr>
    </w:p>
    <w:p w14:paraId="4656B740" w14:textId="3420C58E" w:rsidR="0087009E" w:rsidRDefault="0087009E" w:rsidP="008359A8">
      <w:pPr>
        <w:spacing w:after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lastRenderedPageBreak/>
        <w:t>Алгоритм</w:t>
      </w:r>
    </w:p>
    <w:p w14:paraId="057F0AAD" w14:textId="176E6931" w:rsidR="0087009E" w:rsidRDefault="0087009E" w:rsidP="008359A8">
      <w:pPr>
        <w:spacing w:after="0"/>
        <w:rPr>
          <w:szCs w:val="28"/>
        </w:rPr>
      </w:pPr>
      <w:r>
        <w:rPr>
          <w:szCs w:val="28"/>
        </w:rPr>
        <w:tab/>
        <w:t xml:space="preserve">Расчет </w:t>
      </w:r>
      <w:r w:rsidRPr="0087009E">
        <w:rPr>
          <w:b/>
          <w:bCs/>
          <w:szCs w:val="28"/>
        </w:rPr>
        <w:t>основного</w:t>
      </w:r>
      <w:r>
        <w:rPr>
          <w:szCs w:val="28"/>
        </w:rPr>
        <w:t xml:space="preserve"> распределения:</w:t>
      </w:r>
    </w:p>
    <w:p w14:paraId="790DE0F9" w14:textId="326FC901" w:rsidR="0087009E" w:rsidRDefault="0087009E" w:rsidP="008359A8">
      <w:pPr>
        <w:spacing w:after="0"/>
        <w:rPr>
          <w:szCs w:val="28"/>
        </w:rPr>
      </w:pPr>
      <w:r>
        <w:rPr>
          <w:szCs w:val="28"/>
        </w:rPr>
        <w:t>Расчет плотности симметрического гиперболического распределения осуществляется по формуле:</w:t>
      </w:r>
    </w:p>
    <w:p w14:paraId="63DDBED9" w14:textId="0FB039C8" w:rsidR="0087009E" w:rsidRPr="00B13B80" w:rsidRDefault="0087009E" w:rsidP="00A938C9">
      <w:pPr>
        <w:spacing w:after="0"/>
        <w:jc w:val="right"/>
        <w:rPr>
          <w:rStyle w:val="af1"/>
          <w:rFonts w:eastAsia="Times New Roman" w:cs="Times New Roman"/>
          <w:i w:val="0"/>
          <w:szCs w:val="28"/>
          <w:lang w:eastAsia="ru-RU"/>
        </w:rPr>
      </w:pPr>
      <w:r>
        <w:rPr>
          <w:rFonts w:eastAsia="Times New Roman" w:cs="Times New Roman"/>
          <w:position w:val="-36"/>
          <w:sz w:val="30"/>
          <w:szCs w:val="28"/>
          <w:lang w:eastAsia="ru-RU"/>
        </w:rPr>
        <w:object w:dxaOrig="4404" w:dyaOrig="804" w14:anchorId="38409012">
          <v:shape id="_x0000_i1035" type="#_x0000_t75" style="width:220.65pt;height:40.65pt" o:ole="">
            <v:imagedata r:id="rId27" o:title=""/>
          </v:shape>
          <o:OLEObject Type="Embed" ProgID="Equation.DSMT4" ShapeID="_x0000_i1035" DrawAspect="Content" ObjectID="_1823163877" r:id="rId28"/>
        </w:object>
      </w:r>
      <w:r>
        <w:rPr>
          <w:rStyle w:val="af1"/>
          <w:rFonts w:eastAsia="Times New Roman" w:cs="Times New Roman"/>
          <w:i w:val="0"/>
          <w:szCs w:val="28"/>
          <w:lang w:eastAsia="ru-RU"/>
        </w:rPr>
        <w:t xml:space="preserve"> </w:t>
      </w:r>
      <w:r w:rsidR="00A938C9">
        <w:rPr>
          <w:rStyle w:val="af1"/>
          <w:rFonts w:eastAsia="Times New Roman" w:cs="Times New Roman"/>
          <w:i w:val="0"/>
          <w:szCs w:val="28"/>
          <w:lang w:eastAsia="ru-RU"/>
        </w:rPr>
        <w:t xml:space="preserve">                           </w:t>
      </w:r>
      <w:r>
        <w:rPr>
          <w:rStyle w:val="af1"/>
          <w:rFonts w:eastAsia="Times New Roman" w:cs="Times New Roman"/>
          <w:i w:val="0"/>
          <w:szCs w:val="28"/>
          <w:lang w:eastAsia="ru-RU"/>
        </w:rPr>
        <w:t>(1</w:t>
      </w:r>
      <w:r w:rsidRPr="0087009E">
        <w:rPr>
          <w:rStyle w:val="af1"/>
          <w:rFonts w:eastAsia="Times New Roman" w:cs="Times New Roman"/>
          <w:i w:val="0"/>
          <w:szCs w:val="28"/>
          <w:lang w:eastAsia="ru-RU"/>
        </w:rPr>
        <w:t>.1</w:t>
      </w:r>
      <w:r>
        <w:rPr>
          <w:rStyle w:val="af1"/>
          <w:rFonts w:eastAsia="Times New Roman" w:cs="Times New Roman"/>
          <w:i w:val="0"/>
          <w:szCs w:val="28"/>
          <w:lang w:eastAsia="ru-RU"/>
        </w:rPr>
        <w:t>)</w:t>
      </w:r>
    </w:p>
    <w:p w14:paraId="5BD1D4E6" w14:textId="77777777" w:rsidR="0087009E" w:rsidRDefault="0087009E" w:rsidP="008359A8">
      <w:pPr>
        <w:spacing w:after="0"/>
        <w:rPr>
          <w:rStyle w:val="af1"/>
          <w:rFonts w:eastAsia="Times New Roman" w:cs="Times New Roman"/>
          <w:i w:val="0"/>
          <w:szCs w:val="28"/>
          <w:lang w:eastAsia="ru-RU"/>
        </w:rPr>
      </w:pPr>
      <w:r>
        <w:rPr>
          <w:rStyle w:val="af1"/>
          <w:rFonts w:eastAsia="Times New Roman" w:cs="Times New Roman"/>
          <w:i w:val="0"/>
          <w:szCs w:val="28"/>
          <w:lang w:eastAsia="ru-RU"/>
        </w:rPr>
        <w:t xml:space="preserve">С учетом сдвига и масштаба: </w:t>
      </w:r>
    </w:p>
    <w:p w14:paraId="5163639F" w14:textId="57D44B81" w:rsidR="0087009E" w:rsidRDefault="00737B74" w:rsidP="00737B74">
      <w:pPr>
        <w:spacing w:after="0"/>
        <w:jc w:val="right"/>
        <w:rPr>
          <w:rFonts w:eastAsia="Times New Roman" w:cs="Times New Roman"/>
          <w:szCs w:val="20"/>
          <w:lang w:eastAsia="ru-RU"/>
        </w:rPr>
      </w:pPr>
      <m:oMath>
        <m:r>
          <w:rPr>
            <w:rFonts w:ascii="Cambria Math" w:eastAsia="Times New Roman" w:hAnsi="Cambria Math" w:cs="Times New Roman"/>
            <w:szCs w:val="20"/>
            <w:lang w:eastAsia="ru-RU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szCs w:val="20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0"/>
                <w:lang w:eastAsia="ru-RU"/>
              </w:rPr>
              <m:t>x,ν,λ,μ</m:t>
            </m:r>
          </m:e>
        </m:d>
        <m:r>
          <w:rPr>
            <w:rFonts w:ascii="Cambria Math" w:eastAsia="Times New Roman" w:hAnsi="Cambria Math" w:cs="Times New Roman"/>
            <w:szCs w:val="20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Cs w:val="20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0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Cs w:val="20"/>
                <w:lang w:eastAsia="ru-RU"/>
              </w:rPr>
              <m:t>2λ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  <m:t>ν</m:t>
                </m:r>
              </m:e>
            </m:rad>
            <m:sSub>
              <m:sSubPr>
                <m:ctrlP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  <m:t>K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  <m:t>ν</m:t>
                </m:r>
              </m:e>
            </m:d>
          </m:den>
        </m:f>
        <m:r>
          <w:rPr>
            <w:rFonts w:ascii="Cambria Math" w:eastAsia="Times New Roman" w:hAnsi="Cambria Math" w:cs="Times New Roman"/>
            <w:szCs w:val="20"/>
            <w:lang w:eastAsia="ru-RU"/>
          </w:rPr>
          <m:t>exp</m:t>
        </m:r>
        <m:d>
          <m:dPr>
            <m:ctrlPr>
              <w:rPr>
                <w:rFonts w:ascii="Cambria Math" w:eastAsia="Times New Roman" w:hAnsi="Cambria Math" w:cs="Times New Roman"/>
                <w:szCs w:val="20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0"/>
                <w:lang w:eastAsia="ru-RU"/>
              </w:rPr>
              <m:t>-ν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  <m:t>1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Cs w:val="20"/>
                        <w:lang w:eastAsia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szCs w:val="20"/>
                            <w:lang w:eastAsia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szCs w:val="20"/>
                                <w:lang w:eastAsia="ru-RU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Times New Roman" w:hAnsi="Cambria Math" w:cs="Times New Roman"/>
                                    <w:szCs w:val="20"/>
                                    <w:lang w:eastAsia="ru-RU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Times New Roman" w:hAnsi="Cambria Math" w:cs="Times New Roman"/>
                                    <w:szCs w:val="20"/>
                                    <w:lang w:eastAsia="ru-RU"/>
                                  </w:rPr>
                                  <m:t>x-μ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Times New Roman" w:hAnsi="Cambria Math" w:cs="Times New Roman"/>
                                    <w:szCs w:val="20"/>
                                    <w:lang w:eastAsia="ru-RU"/>
                                  </w:rPr>
                                  <m:t>λ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0"/>
                            <w:lang w:eastAsia="ru-RU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Cs w:val="20"/>
                        <w:lang w:eastAsia="ru-RU"/>
                      </w:rPr>
                      <m:t>ν</m:t>
                    </m:r>
                  </m:den>
                </m:f>
              </m:e>
            </m:rad>
          </m:e>
        </m:d>
      </m:oMath>
      <w:r w:rsidR="00A938C9">
        <w:rPr>
          <w:rFonts w:eastAsia="Times New Roman" w:cs="Times New Roman"/>
          <w:szCs w:val="20"/>
          <w:lang w:eastAsia="ru-RU"/>
        </w:rPr>
        <w:t xml:space="preserve">                              </w:t>
      </w:r>
      <w:r w:rsidR="0087009E">
        <w:rPr>
          <w:rFonts w:eastAsia="Times New Roman" w:cs="Times New Roman"/>
          <w:szCs w:val="20"/>
          <w:lang w:eastAsia="ru-RU"/>
        </w:rPr>
        <w:t>(1.2)</w:t>
      </w:r>
    </w:p>
    <w:p w14:paraId="0CA315C3" w14:textId="5B179900" w:rsidR="0087009E" w:rsidRPr="00B13B80" w:rsidRDefault="0087009E" w:rsidP="00737B74">
      <w:pPr>
        <w:spacing w:after="0"/>
        <w:jc w:val="right"/>
        <w:rPr>
          <w:szCs w:val="28"/>
        </w:rPr>
      </w:pPr>
      <w:r>
        <w:rPr>
          <w:szCs w:val="28"/>
        </w:rPr>
        <w:t xml:space="preserve">Математическое ожидание: </w:t>
      </w:r>
      <w:r w:rsidR="002B1354">
        <w:rPr>
          <w:noProof/>
        </w:rPr>
        <w:drawing>
          <wp:inline distT="0" distB="0" distL="0" distR="0" wp14:anchorId="0A06218E" wp14:editId="2841FB23">
            <wp:extent cx="571500" cy="1524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96DAC541-7B7A-43D3-8B79-37D633B846F1}">
                          <asvg:svgBlip xmlns:asvg="http://schemas.microsoft.com/office/drawing/2016/SVG/main" r:embed="rId3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B1354" w:rsidRPr="00B13B80">
        <w:rPr>
          <w:szCs w:val="28"/>
        </w:rPr>
        <w:t xml:space="preserve">  </w:t>
      </w:r>
      <w:r w:rsidR="00737B74" w:rsidRPr="000D1A59">
        <w:rPr>
          <w:szCs w:val="28"/>
        </w:rPr>
        <w:tab/>
      </w:r>
      <w:r w:rsidR="00737B74" w:rsidRPr="000D1A59">
        <w:rPr>
          <w:szCs w:val="28"/>
        </w:rPr>
        <w:tab/>
      </w:r>
      <w:r w:rsidR="00737B74" w:rsidRPr="000D1A59">
        <w:rPr>
          <w:szCs w:val="28"/>
        </w:rPr>
        <w:tab/>
      </w:r>
      <w:r w:rsidR="00737B74" w:rsidRPr="000D1A59">
        <w:rPr>
          <w:szCs w:val="28"/>
        </w:rPr>
        <w:tab/>
      </w:r>
      <w:r w:rsidR="00737B74" w:rsidRPr="000D1A59">
        <w:rPr>
          <w:szCs w:val="28"/>
        </w:rPr>
        <w:tab/>
      </w:r>
      <w:r w:rsidR="00737B74" w:rsidRPr="000D1A59">
        <w:rPr>
          <w:szCs w:val="28"/>
        </w:rPr>
        <w:tab/>
      </w:r>
      <w:r w:rsidR="00737B74" w:rsidRPr="000D1A59">
        <w:rPr>
          <w:szCs w:val="28"/>
        </w:rPr>
        <w:tab/>
      </w:r>
      <w:r w:rsidR="00737B74" w:rsidRPr="000D1A59">
        <w:rPr>
          <w:szCs w:val="28"/>
        </w:rPr>
        <w:tab/>
      </w:r>
      <w:r w:rsidR="002B1354" w:rsidRPr="00B13B80">
        <w:rPr>
          <w:szCs w:val="28"/>
        </w:rPr>
        <w:t>(1.3)</w:t>
      </w:r>
    </w:p>
    <w:p w14:paraId="6CB02914" w14:textId="3F6FD41B" w:rsidR="002B1354" w:rsidRPr="002B1354" w:rsidRDefault="002B1354" w:rsidP="00737B74">
      <w:pPr>
        <w:spacing w:after="0"/>
        <w:jc w:val="right"/>
        <w:rPr>
          <w:rFonts w:eastAsia="Times New Roman" w:cs="Times New Roman"/>
          <w:szCs w:val="28"/>
          <w:lang w:eastAsia="ru-RU"/>
        </w:rPr>
      </w:pPr>
      <w:r>
        <w:rPr>
          <w:szCs w:val="28"/>
        </w:rPr>
        <w:t>Дисперсия:</w:t>
      </w:r>
      <w:r w:rsidRPr="002B1354">
        <w:rPr>
          <w:i/>
          <w:szCs w:val="28"/>
        </w:rPr>
        <w:t xml:space="preserve"> </w:t>
      </w:r>
      <w:proofErr w:type="spellStart"/>
      <w:r w:rsidRPr="008359A8">
        <w:rPr>
          <w:i/>
          <w:szCs w:val="28"/>
          <w:lang w:val="en-US"/>
        </w:rPr>
        <w:t>D</w:t>
      </w:r>
      <w:r w:rsidRPr="008359A8">
        <w:rPr>
          <w:szCs w:val="28"/>
          <w:lang w:val="en-US"/>
        </w:rPr>
        <w:t>ξ</w:t>
      </w:r>
      <w:proofErr w:type="spellEnd"/>
      <w:r>
        <w:rPr>
          <w:szCs w:val="28"/>
        </w:rPr>
        <w:t xml:space="preserve"> </w:t>
      </w:r>
      <w:r w:rsidRPr="008359A8">
        <w:rPr>
          <w:szCs w:val="28"/>
        </w:rPr>
        <w:t>=</w:t>
      </w:r>
      <w:r>
        <w:rPr>
          <w:szCs w:val="28"/>
        </w:rPr>
        <w:t xml:space="preserve"> </w:t>
      </w:r>
      <w:r w:rsidRPr="008359A8">
        <w:rPr>
          <w:szCs w:val="28"/>
        </w:rPr>
        <w:t>λ</w:t>
      </w:r>
      <w:r w:rsidRPr="008359A8">
        <w:rPr>
          <w:szCs w:val="28"/>
          <w:vertAlign w:val="superscript"/>
        </w:rPr>
        <w:t>2</w:t>
      </w:r>
      <w:r>
        <w:rPr>
          <w:rFonts w:eastAsia="Times New Roman" w:cs="Times New Roman"/>
          <w:position w:val="-12"/>
          <w:szCs w:val="28"/>
          <w:lang w:eastAsia="ru-RU"/>
        </w:rPr>
        <w:object w:dxaOrig="1656" w:dyaOrig="396" w14:anchorId="670BBEF9">
          <v:shape id="_x0000_i1036" type="#_x0000_t75" style="width:82.65pt;height:19.35pt" o:ole="">
            <v:imagedata r:id="rId8" o:title=""/>
          </v:shape>
          <o:OLEObject Type="Embed" ProgID="Equation.DSMT4" ShapeID="_x0000_i1036" DrawAspect="Content" ObjectID="_1823163878" r:id="rId31"/>
        </w:objec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>(1</w:t>
      </w:r>
      <w:r w:rsidRPr="002B1354">
        <w:rPr>
          <w:rFonts w:eastAsia="Times New Roman" w:cs="Times New Roman"/>
          <w:szCs w:val="28"/>
          <w:lang w:eastAsia="ru-RU"/>
        </w:rPr>
        <w:t>.</w:t>
      </w:r>
      <w:r>
        <w:rPr>
          <w:rFonts w:eastAsia="Times New Roman" w:cs="Times New Roman"/>
          <w:szCs w:val="28"/>
          <w:lang w:eastAsia="ru-RU"/>
        </w:rPr>
        <w:t>4)</w:t>
      </w:r>
    </w:p>
    <w:p w14:paraId="47D3BD72" w14:textId="295E6FD8" w:rsidR="002B1354" w:rsidRPr="00B13B80" w:rsidRDefault="002B1354" w:rsidP="008359A8">
      <w:pPr>
        <w:spacing w:after="0"/>
        <w:rPr>
          <w:szCs w:val="28"/>
        </w:rPr>
      </w:pPr>
      <w:r>
        <w:rPr>
          <w:rFonts w:eastAsia="Times New Roman" w:cs="Times New Roman"/>
          <w:szCs w:val="28"/>
          <w:lang w:eastAsia="ru-RU"/>
        </w:rPr>
        <w:t xml:space="preserve">Коэффициент асимметрии: </w:t>
      </w:r>
      <w:r w:rsidRPr="008359A8">
        <w:rPr>
          <w:szCs w:val="28"/>
          <w:lang w:val="en-US"/>
        </w:rPr>
        <w:t>γ</w:t>
      </w:r>
      <w:r w:rsidRPr="008359A8">
        <w:rPr>
          <w:szCs w:val="28"/>
          <w:vertAlign w:val="subscript"/>
        </w:rPr>
        <w:t>1</w:t>
      </w:r>
      <w:r>
        <w:rPr>
          <w:szCs w:val="28"/>
          <w:vertAlign w:val="subscript"/>
        </w:rPr>
        <w:t xml:space="preserve"> </w:t>
      </w:r>
      <w:r>
        <w:rPr>
          <w:szCs w:val="28"/>
        </w:rPr>
        <w:t>=</w:t>
      </w:r>
      <w:r>
        <w:rPr>
          <w:szCs w:val="28"/>
          <w:vertAlign w:val="subscript"/>
        </w:rPr>
        <w:t xml:space="preserve"> </w:t>
      </w:r>
      <w:r>
        <w:rPr>
          <w:szCs w:val="28"/>
        </w:rPr>
        <w:t>0</w:t>
      </w:r>
    </w:p>
    <w:p w14:paraId="31C66BB6" w14:textId="2FBC856F" w:rsidR="002B1354" w:rsidRDefault="002B1354" w:rsidP="008359A8">
      <w:pPr>
        <w:spacing w:after="0"/>
        <w:rPr>
          <w:rStyle w:val="af1"/>
          <w:rFonts w:eastAsia="Times New Roman" w:cs="Times New Roman"/>
          <w:i w:val="0"/>
          <w:szCs w:val="28"/>
          <w:lang w:eastAsia="ru-RU"/>
        </w:rPr>
      </w:pPr>
      <w:r>
        <w:rPr>
          <w:szCs w:val="28"/>
        </w:rPr>
        <w:t xml:space="preserve">Коэффициент эксцесса: </w:t>
      </w:r>
      <w:r w:rsidRPr="008359A8">
        <w:rPr>
          <w:szCs w:val="28"/>
          <w:lang w:val="en-US"/>
        </w:rPr>
        <w:t>γ</w:t>
      </w:r>
      <w:r w:rsidRPr="008359A8">
        <w:rPr>
          <w:szCs w:val="28"/>
          <w:vertAlign w:val="subscript"/>
        </w:rPr>
        <w:t>2</w:t>
      </w:r>
      <w:r w:rsidRPr="008359A8">
        <w:rPr>
          <w:szCs w:val="28"/>
        </w:rPr>
        <w:t xml:space="preserve"> </w:t>
      </w:r>
      <w:r>
        <w:rPr>
          <w:szCs w:val="28"/>
        </w:rPr>
        <w:t xml:space="preserve">= </w:t>
      </w:r>
      <w:r>
        <w:rPr>
          <w:rFonts w:eastAsia="Times New Roman" w:cs="Times New Roman"/>
          <w:position w:val="-14"/>
          <w:sz w:val="30"/>
          <w:szCs w:val="28"/>
          <w:lang w:eastAsia="ru-RU"/>
        </w:rPr>
        <w:object w:dxaOrig="2976" w:dyaOrig="504" w14:anchorId="04FBC089">
          <v:shape id="_x0000_i1037" type="#_x0000_t75" style="width:148.65pt;height:25.35pt" o:ole="">
            <v:imagedata r:id="rId32" o:title=""/>
          </v:shape>
          <o:OLEObject Type="Embed" ProgID="Equation.DSMT4" ShapeID="_x0000_i1037" DrawAspect="Content" ObjectID="_1823163879" r:id="rId33"/>
        </w:object>
      </w:r>
      <w:r>
        <w:rPr>
          <w:rStyle w:val="af1"/>
          <w:rFonts w:eastAsia="Times New Roman" w:cs="Times New Roman"/>
          <w:i w:val="0"/>
          <w:szCs w:val="28"/>
          <w:lang w:eastAsia="ru-RU"/>
        </w:rPr>
        <w:t xml:space="preserve"> </w:t>
      </w:r>
      <w:r w:rsidR="00737B74" w:rsidRPr="00E233EA">
        <w:rPr>
          <w:rStyle w:val="af1"/>
          <w:rFonts w:eastAsia="Times New Roman" w:cs="Times New Roman"/>
          <w:i w:val="0"/>
          <w:szCs w:val="28"/>
          <w:lang w:eastAsia="ru-RU"/>
        </w:rPr>
        <w:tab/>
      </w:r>
      <w:r w:rsidR="00737B74" w:rsidRPr="00E233EA">
        <w:rPr>
          <w:rStyle w:val="af1"/>
          <w:rFonts w:eastAsia="Times New Roman" w:cs="Times New Roman"/>
          <w:i w:val="0"/>
          <w:szCs w:val="28"/>
          <w:lang w:eastAsia="ru-RU"/>
        </w:rPr>
        <w:tab/>
      </w:r>
      <w:r w:rsidR="00737B74" w:rsidRPr="00E233EA">
        <w:rPr>
          <w:rStyle w:val="af1"/>
          <w:rFonts w:eastAsia="Times New Roman" w:cs="Times New Roman"/>
          <w:i w:val="0"/>
          <w:szCs w:val="28"/>
          <w:lang w:eastAsia="ru-RU"/>
        </w:rPr>
        <w:tab/>
      </w:r>
      <w:r w:rsidR="00737B74" w:rsidRPr="00E233EA">
        <w:rPr>
          <w:rStyle w:val="af1"/>
          <w:rFonts w:eastAsia="Times New Roman" w:cs="Times New Roman"/>
          <w:i w:val="0"/>
          <w:szCs w:val="28"/>
          <w:lang w:eastAsia="ru-RU"/>
        </w:rPr>
        <w:tab/>
      </w:r>
      <w:r w:rsidR="00737B74" w:rsidRPr="00E233EA">
        <w:rPr>
          <w:rStyle w:val="af1"/>
          <w:rFonts w:eastAsia="Times New Roman" w:cs="Times New Roman"/>
          <w:i w:val="0"/>
          <w:szCs w:val="28"/>
          <w:lang w:eastAsia="ru-RU"/>
        </w:rPr>
        <w:tab/>
      </w:r>
      <w:r>
        <w:rPr>
          <w:rStyle w:val="af1"/>
          <w:rFonts w:eastAsia="Times New Roman" w:cs="Times New Roman"/>
          <w:i w:val="0"/>
          <w:szCs w:val="28"/>
          <w:lang w:eastAsia="ru-RU"/>
        </w:rPr>
        <w:t>(1.</w:t>
      </w:r>
      <w:r w:rsidR="00737B74" w:rsidRPr="00E233EA">
        <w:rPr>
          <w:rStyle w:val="af1"/>
          <w:rFonts w:eastAsia="Times New Roman" w:cs="Times New Roman"/>
          <w:i w:val="0"/>
          <w:szCs w:val="28"/>
          <w:lang w:eastAsia="ru-RU"/>
        </w:rPr>
        <w:t>5</w:t>
      </w:r>
      <w:r>
        <w:rPr>
          <w:rStyle w:val="af1"/>
          <w:rFonts w:eastAsia="Times New Roman" w:cs="Times New Roman"/>
          <w:i w:val="0"/>
          <w:szCs w:val="28"/>
          <w:lang w:eastAsia="ru-RU"/>
        </w:rPr>
        <w:t>)</w:t>
      </w:r>
    </w:p>
    <w:p w14:paraId="2837A259" w14:textId="397D94E5" w:rsidR="007B00C6" w:rsidRDefault="002B1354" w:rsidP="00737B74">
      <w:pPr>
        <w:spacing w:after="0"/>
        <w:rPr>
          <w:rFonts w:eastAsia="Times New Roman" w:cs="Times New Roman"/>
          <w:szCs w:val="28"/>
          <w:lang w:eastAsia="ru-RU"/>
        </w:rPr>
      </w:pPr>
      <w:r>
        <w:rPr>
          <w:szCs w:val="28"/>
        </w:rPr>
        <w:t>Случайная величина:</w:t>
      </w:r>
      <w:r w:rsidR="0019106B" w:rsidRPr="0019106B">
        <w:rPr>
          <w:noProof/>
        </w:rPr>
        <w:t xml:space="preserve"> </w:t>
      </w:r>
      <w:r w:rsidR="007E6327">
        <w:rPr>
          <w:noProof/>
          <w:lang w:val="en-US"/>
        </w:rPr>
        <w:t>x</w:t>
      </w:r>
      <w:r w:rsidR="007E6327" w:rsidRPr="007E6327">
        <w:rPr>
          <w:noProof/>
        </w:rPr>
        <w:t xml:space="preserve"> = </w:t>
      </w:r>
      <w:r w:rsidR="007E6327">
        <w:rPr>
          <w:noProof/>
        </w:rPr>
        <w:drawing>
          <wp:inline distT="0" distB="0" distL="0" distR="0" wp14:anchorId="1C8838BA" wp14:editId="30F4F277">
            <wp:extent cx="428625" cy="209550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96DAC541-7B7A-43D3-8B79-37D633B846F1}">
                          <asvg:svgBlip xmlns:asvg="http://schemas.microsoft.com/office/drawing/2016/SVG/main" r:embed="rId3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6327" w:rsidRPr="007E6327">
        <w:rPr>
          <w:noProof/>
        </w:rPr>
        <w:t xml:space="preserve"> </w:t>
      </w:r>
      <w:r w:rsidR="007E6327">
        <w:rPr>
          <w:noProof/>
        </w:rPr>
        <w:t xml:space="preserve">без сдвига-масштаба и </w:t>
      </w:r>
      <w:r w:rsidR="0019106B">
        <w:rPr>
          <w:noProof/>
        </w:rPr>
        <w:drawing>
          <wp:inline distT="0" distB="0" distL="0" distR="0" wp14:anchorId="2CF47AD3" wp14:editId="2F74D6CE">
            <wp:extent cx="1097154" cy="207010"/>
            <wp:effectExtent l="0" t="0" r="8255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96DAC541-7B7A-43D3-8B79-37D633B846F1}">
                          <asvg:svgBlip xmlns:asvg="http://schemas.microsoft.com/office/drawing/2016/SVG/main" r:embed="rId3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8565" cy="209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6327">
        <w:rPr>
          <w:noProof/>
        </w:rPr>
        <w:t xml:space="preserve"> со сдвигом-масштабом соответственно</w:t>
      </w:r>
      <w:r>
        <w:rPr>
          <w:rFonts w:eastAsia="Times New Roman" w:cs="Times New Roman"/>
          <w:szCs w:val="28"/>
          <w:lang w:eastAsia="ru-RU"/>
        </w:rPr>
        <w:t xml:space="preserve">, где </w:t>
      </w:r>
      <w:r>
        <w:rPr>
          <w:rFonts w:eastAsia="Times New Roman" w:cs="Times New Roman"/>
          <w:position w:val="-14"/>
          <w:sz w:val="30"/>
          <w:szCs w:val="28"/>
          <w:lang w:eastAsia="ru-RU"/>
        </w:rPr>
        <w:object w:dxaOrig="2436" w:dyaOrig="456" w14:anchorId="04DB53DF">
          <v:shape id="_x0000_i1038" type="#_x0000_t75" style="width:121.35pt;height:22.65pt" o:ole="">
            <v:imagedata r:id="rId38" o:title=""/>
          </v:shape>
          <o:OLEObject Type="Embed" ProgID="Equation.DSMT4" ShapeID="_x0000_i1038" DrawAspect="Content" ObjectID="_1823163880" r:id="rId39"/>
        </w:object>
      </w:r>
      <w:r w:rsidR="007B00C6" w:rsidRPr="0019106B">
        <w:rPr>
          <w:rStyle w:val="af1"/>
          <w:rFonts w:eastAsia="Times New Roman" w:cs="Times New Roman"/>
          <w:i w:val="0"/>
          <w:szCs w:val="28"/>
          <w:lang w:eastAsia="ru-RU"/>
        </w:rPr>
        <w:t xml:space="preserve">, </w:t>
      </w:r>
      <w:r w:rsidR="007B00C6">
        <w:rPr>
          <w:rFonts w:eastAsia="Times New Roman" w:cs="Times New Roman"/>
          <w:position w:val="-28"/>
          <w:szCs w:val="28"/>
          <w:lang w:eastAsia="ru-RU"/>
        </w:rPr>
        <w:object w:dxaOrig="1284" w:dyaOrig="720" w14:anchorId="2857F0E5">
          <v:shape id="_x0000_i1039" type="#_x0000_t75" style="width:64.65pt;height:36pt" o:ole="">
            <v:imagedata r:id="rId40" o:title=""/>
          </v:shape>
          <o:OLEObject Type="Embed" ProgID="Equation.DSMT4" ShapeID="_x0000_i1039" DrawAspect="Content" ObjectID="_1823163881" r:id="rId41"/>
        </w:object>
      </w:r>
      <w:r w:rsidR="007B00C6" w:rsidRPr="0019106B">
        <w:rPr>
          <w:rFonts w:eastAsia="Times New Roman" w:cs="Times New Roman"/>
          <w:szCs w:val="28"/>
          <w:lang w:eastAsia="ru-RU"/>
        </w:rPr>
        <w:t xml:space="preserve">, </w:t>
      </w:r>
      <w:r w:rsidR="007B00C6">
        <w:rPr>
          <w:rFonts w:eastAsia="Times New Roman" w:cs="Times New Roman"/>
          <w:position w:val="-30"/>
          <w:szCs w:val="28"/>
          <w:lang w:eastAsia="ru-RU"/>
        </w:rPr>
        <w:object w:dxaOrig="2256" w:dyaOrig="780" w14:anchorId="7AB12032">
          <v:shape id="_x0000_i1040" type="#_x0000_t75" style="width:112.65pt;height:38pt" o:ole="">
            <v:imagedata r:id="rId42" o:title=""/>
          </v:shape>
          <o:OLEObject Type="Embed" ProgID="Equation.DSMT4" ShapeID="_x0000_i1040" DrawAspect="Content" ObjectID="_1823163882" r:id="rId43"/>
        </w:object>
      </w:r>
      <w:r w:rsidR="0019106B" w:rsidRPr="0019106B">
        <w:rPr>
          <w:rFonts w:eastAsia="Times New Roman" w:cs="Times New Roman"/>
          <w:szCs w:val="28"/>
          <w:lang w:eastAsia="ru-RU"/>
        </w:rPr>
        <w:t xml:space="preserve"> </w:t>
      </w:r>
      <w:r w:rsidR="007B00C6">
        <w:rPr>
          <w:rFonts w:eastAsia="Times New Roman" w:cs="Times New Roman"/>
          <w:szCs w:val="28"/>
          <w:lang w:eastAsia="ru-RU"/>
        </w:rPr>
        <w:t>при</w:t>
      </w:r>
      <w:r w:rsidR="007B00C6" w:rsidRPr="006811ED">
        <w:rPr>
          <w:rFonts w:eastAsia="Times New Roman" w:cs="Times New Roman"/>
          <w:szCs w:val="28"/>
          <w:lang w:eastAsia="ru-RU"/>
        </w:rPr>
        <w:t xml:space="preserve"> </w:t>
      </w:r>
      <w:r w:rsidR="006811ED">
        <w:rPr>
          <w:noProof/>
        </w:rPr>
        <w:drawing>
          <wp:inline distT="0" distB="0" distL="0" distR="0" wp14:anchorId="2C10D0A5" wp14:editId="1C212056">
            <wp:extent cx="2628900" cy="3619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96DAC541-7B7A-43D3-8B79-37D633B846F1}">
                          <asvg:svgBlip xmlns:asvg="http://schemas.microsoft.com/office/drawing/2016/SVG/main" r:embed="rId4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811ED" w:rsidRPr="006811ED">
        <w:rPr>
          <w:rFonts w:eastAsia="Times New Roman" w:cs="Times New Roman"/>
          <w:szCs w:val="28"/>
          <w:lang w:eastAsia="ru-RU"/>
        </w:rPr>
        <w:t xml:space="preserve">, </w:t>
      </w:r>
      <w:r w:rsidR="006811ED">
        <w:rPr>
          <w:rFonts w:eastAsia="Times New Roman" w:cs="Times New Roman"/>
          <w:szCs w:val="28"/>
          <w:lang w:val="en-US" w:eastAsia="ru-RU"/>
        </w:rPr>
        <w:t>r</w:t>
      </w:r>
      <w:r w:rsidR="006811ED" w:rsidRPr="006811ED">
        <w:rPr>
          <w:rFonts w:eastAsia="Times New Roman" w:cs="Times New Roman"/>
          <w:szCs w:val="28"/>
          <w:lang w:eastAsia="ru-RU"/>
        </w:rPr>
        <w:t xml:space="preserve">1, </w:t>
      </w:r>
      <w:r w:rsidR="006811ED">
        <w:rPr>
          <w:rFonts w:eastAsia="Times New Roman" w:cs="Times New Roman"/>
          <w:szCs w:val="28"/>
          <w:lang w:val="en-US" w:eastAsia="ru-RU"/>
        </w:rPr>
        <w:t>r</w:t>
      </w:r>
      <w:r w:rsidR="006811ED" w:rsidRPr="006811ED">
        <w:rPr>
          <w:rFonts w:eastAsia="Times New Roman" w:cs="Times New Roman"/>
          <w:szCs w:val="28"/>
          <w:lang w:eastAsia="ru-RU"/>
        </w:rPr>
        <w:t xml:space="preserve">2, </w:t>
      </w:r>
      <w:r w:rsidR="006811ED">
        <w:rPr>
          <w:rFonts w:eastAsia="Times New Roman" w:cs="Times New Roman"/>
          <w:szCs w:val="28"/>
          <w:lang w:val="en-US" w:eastAsia="ru-RU"/>
        </w:rPr>
        <w:t>r</w:t>
      </w:r>
      <w:r w:rsidR="006811ED" w:rsidRPr="006811ED">
        <w:rPr>
          <w:rFonts w:eastAsia="Times New Roman" w:cs="Times New Roman"/>
          <w:szCs w:val="28"/>
          <w:lang w:eastAsia="ru-RU"/>
        </w:rPr>
        <w:t xml:space="preserve">3, </w:t>
      </w:r>
      <w:r w:rsidR="006811ED">
        <w:rPr>
          <w:rFonts w:eastAsia="Times New Roman" w:cs="Times New Roman"/>
          <w:szCs w:val="28"/>
          <w:lang w:val="en-US" w:eastAsia="ru-RU"/>
        </w:rPr>
        <w:t>r</w:t>
      </w:r>
      <w:r w:rsidR="006811ED" w:rsidRPr="006811ED">
        <w:rPr>
          <w:rFonts w:eastAsia="Times New Roman" w:cs="Times New Roman"/>
          <w:szCs w:val="28"/>
          <w:lang w:eastAsia="ru-RU"/>
        </w:rPr>
        <w:t>4 –</w:t>
      </w:r>
      <w:r w:rsidR="006811ED">
        <w:rPr>
          <w:rFonts w:eastAsia="Times New Roman" w:cs="Times New Roman"/>
          <w:szCs w:val="28"/>
          <w:lang w:eastAsia="ru-RU"/>
        </w:rPr>
        <w:t xml:space="preserve"> случайные величины, равномерно распределенные на интервале (0, 1).   </w:t>
      </w:r>
      <w:r w:rsidR="00871426" w:rsidRPr="00871426">
        <w:rPr>
          <w:rFonts w:eastAsia="Times New Roman" w:cs="Times New Roman"/>
          <w:szCs w:val="28"/>
          <w:lang w:eastAsia="ru-RU"/>
        </w:rPr>
        <w:t xml:space="preserve">                                         </w:t>
      </w:r>
      <w:r w:rsidR="00737B74" w:rsidRPr="00737B74">
        <w:rPr>
          <w:rFonts w:eastAsia="Times New Roman" w:cs="Times New Roman"/>
          <w:szCs w:val="28"/>
          <w:lang w:eastAsia="ru-RU"/>
        </w:rPr>
        <w:tab/>
      </w:r>
      <w:r w:rsidR="00737B74" w:rsidRPr="00737B74">
        <w:rPr>
          <w:rFonts w:eastAsia="Times New Roman" w:cs="Times New Roman"/>
          <w:szCs w:val="28"/>
          <w:lang w:eastAsia="ru-RU"/>
        </w:rPr>
        <w:tab/>
        <w:t xml:space="preserve"> </w:t>
      </w:r>
      <w:r w:rsidR="00737B74" w:rsidRPr="00737B74">
        <w:rPr>
          <w:rFonts w:eastAsia="Times New Roman" w:cs="Times New Roman"/>
          <w:szCs w:val="28"/>
          <w:lang w:eastAsia="ru-RU"/>
        </w:rPr>
        <w:tab/>
      </w:r>
      <w:r w:rsidR="006811ED">
        <w:rPr>
          <w:rFonts w:eastAsia="Times New Roman" w:cs="Times New Roman"/>
          <w:szCs w:val="28"/>
          <w:lang w:eastAsia="ru-RU"/>
        </w:rPr>
        <w:t>(1.</w:t>
      </w:r>
      <w:r w:rsidR="00737B74" w:rsidRPr="00E233EA">
        <w:rPr>
          <w:rFonts w:eastAsia="Times New Roman" w:cs="Times New Roman"/>
          <w:szCs w:val="28"/>
          <w:lang w:eastAsia="ru-RU"/>
        </w:rPr>
        <w:t>6</w:t>
      </w:r>
      <w:r w:rsidR="006811ED">
        <w:rPr>
          <w:rFonts w:eastAsia="Times New Roman" w:cs="Times New Roman"/>
          <w:szCs w:val="28"/>
          <w:lang w:eastAsia="ru-RU"/>
        </w:rPr>
        <w:t>)</w:t>
      </w:r>
    </w:p>
    <w:p w14:paraId="77462873" w14:textId="77777777" w:rsidR="00E8490C" w:rsidRDefault="00E8490C" w:rsidP="00E8490C">
      <w:pPr>
        <w:spacing w:after="0"/>
        <w:ind w:firstLine="708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Расчет </w:t>
      </w:r>
      <w:r>
        <w:rPr>
          <w:rFonts w:eastAsia="Times New Roman" w:cs="Times New Roman"/>
          <w:b/>
          <w:bCs/>
          <w:szCs w:val="28"/>
          <w:lang w:eastAsia="ru-RU"/>
        </w:rPr>
        <w:t xml:space="preserve">смеси </w:t>
      </w:r>
      <w:r>
        <w:rPr>
          <w:rFonts w:eastAsia="Times New Roman" w:cs="Times New Roman"/>
          <w:szCs w:val="28"/>
          <w:lang w:eastAsia="ru-RU"/>
        </w:rPr>
        <w:t>распределений:</w:t>
      </w:r>
    </w:p>
    <w:p w14:paraId="598ACCAC" w14:textId="77777777" w:rsidR="00E8490C" w:rsidRPr="0019106B" w:rsidRDefault="00E8490C" w:rsidP="00E8490C">
      <w:pPr>
        <w:spacing w:after="0"/>
        <w:rPr>
          <w:szCs w:val="28"/>
        </w:rPr>
      </w:pPr>
      <w:r>
        <w:rPr>
          <w:szCs w:val="28"/>
        </w:rPr>
        <w:t>Расчет плотности смеси двух распределений осуществляется по формуле:</w:t>
      </w:r>
    </w:p>
    <w:p w14:paraId="3CDAB6EE" w14:textId="77777777" w:rsidR="00E8490C" w:rsidRDefault="00E8490C" w:rsidP="00E8490C">
      <w:pPr>
        <w:spacing w:after="0"/>
        <w:jc w:val="right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position w:val="-12"/>
          <w:szCs w:val="20"/>
          <w:lang w:eastAsia="ru-RU"/>
        </w:rPr>
        <w:object w:dxaOrig="3216" w:dyaOrig="384" w14:anchorId="46A0AB96">
          <v:shape id="_x0000_i1041" type="#_x0000_t75" style="width:160.65pt;height:19.35pt" o:ole="">
            <v:imagedata r:id="rId13" o:title=""/>
          </v:shape>
          <o:OLEObject Type="Embed" ProgID="Equation.DSMT4" ShapeID="_x0000_i1041" DrawAspect="Content" ObjectID="_1823163883" r:id="rId46"/>
        </w:object>
      </w:r>
      <w:r>
        <w:rPr>
          <w:rFonts w:eastAsia="Times New Roman" w:cs="Times New Roman"/>
          <w:szCs w:val="20"/>
          <w:lang w:eastAsia="ru-RU"/>
        </w:rPr>
        <w:t xml:space="preserve">                                                   (2.1)</w:t>
      </w:r>
    </w:p>
    <w:p w14:paraId="2DA89723" w14:textId="77777777" w:rsidR="00E8490C" w:rsidRDefault="00E8490C" w:rsidP="00E8490C">
      <w:pPr>
        <w:spacing w:after="0"/>
        <w:jc w:val="right"/>
        <w:rPr>
          <w:rFonts w:eastAsia="Times New Roman" w:cs="Times New Roman"/>
          <w:szCs w:val="20"/>
          <w:lang w:eastAsia="ru-RU"/>
        </w:rPr>
      </w:pPr>
      <w:r>
        <w:rPr>
          <w:szCs w:val="28"/>
        </w:rPr>
        <w:t xml:space="preserve">Математическое ожидание: </w:t>
      </w:r>
      <w:r>
        <w:rPr>
          <w:rFonts w:eastAsia="Times New Roman" w:cs="Times New Roman"/>
          <w:position w:val="-34"/>
          <w:szCs w:val="20"/>
          <w:lang w:eastAsia="ru-RU"/>
        </w:rPr>
        <w:object w:dxaOrig="1704" w:dyaOrig="816" w14:anchorId="1CE38325">
          <v:shape id="_x0000_i1042" type="#_x0000_t75" style="width:86.65pt;height:41.35pt" o:ole="">
            <v:imagedata r:id="rId15" o:title=""/>
          </v:shape>
          <o:OLEObject Type="Embed" ProgID="Equation.DSMT4" ShapeID="_x0000_i1042" DrawAspect="Content" ObjectID="_1823163884" r:id="rId47"/>
        </w:object>
      </w:r>
      <w:r>
        <w:rPr>
          <w:rFonts w:eastAsia="Times New Roman" w:cs="Times New Roman"/>
          <w:szCs w:val="20"/>
          <w:lang w:eastAsia="ru-RU"/>
        </w:rPr>
        <w:t xml:space="preserve">                                                                  </w:t>
      </w:r>
      <w:proofErr w:type="gramStart"/>
      <w:r>
        <w:rPr>
          <w:rFonts w:eastAsia="Times New Roman" w:cs="Times New Roman"/>
          <w:szCs w:val="20"/>
          <w:lang w:eastAsia="ru-RU"/>
        </w:rPr>
        <w:t xml:space="preserve">   (</w:t>
      </w:r>
      <w:proofErr w:type="gramEnd"/>
      <w:r>
        <w:rPr>
          <w:rFonts w:eastAsia="Times New Roman" w:cs="Times New Roman"/>
          <w:szCs w:val="20"/>
          <w:lang w:eastAsia="ru-RU"/>
        </w:rPr>
        <w:t>2.2)</w:t>
      </w:r>
    </w:p>
    <w:p w14:paraId="37BAE8EA" w14:textId="77777777" w:rsidR="00E8490C" w:rsidRDefault="00E8490C" w:rsidP="00E8490C">
      <w:pPr>
        <w:spacing w:after="0"/>
        <w:jc w:val="right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 xml:space="preserve">Дисперсия: </w:t>
      </w:r>
      <w:r>
        <w:rPr>
          <w:rFonts w:eastAsia="Times New Roman" w:cs="Times New Roman"/>
          <w:position w:val="-34"/>
          <w:szCs w:val="20"/>
          <w:lang w:eastAsia="ru-RU"/>
        </w:rPr>
        <w:object w:dxaOrig="3456" w:dyaOrig="816" w14:anchorId="5F2ADA43">
          <v:shape id="_x0000_i1043" type="#_x0000_t75" style="width:172.65pt;height:40.65pt" o:ole="">
            <v:imagedata r:id="rId48" o:title=""/>
          </v:shape>
          <o:OLEObject Type="Embed" ProgID="Equation.DSMT4" ShapeID="_x0000_i1043" DrawAspect="Content" ObjectID="_1823163885" r:id="rId49"/>
        </w:object>
      </w:r>
      <w:r>
        <w:rPr>
          <w:rFonts w:eastAsia="Times New Roman" w:cs="Times New Roman"/>
          <w:szCs w:val="20"/>
          <w:lang w:eastAsia="ru-RU"/>
        </w:rPr>
        <w:t xml:space="preserve">                                                                     </w:t>
      </w:r>
      <w:proofErr w:type="gramStart"/>
      <w:r>
        <w:rPr>
          <w:rFonts w:eastAsia="Times New Roman" w:cs="Times New Roman"/>
          <w:szCs w:val="20"/>
          <w:lang w:eastAsia="ru-RU"/>
        </w:rPr>
        <w:t xml:space="preserve">   (</w:t>
      </w:r>
      <w:proofErr w:type="gramEnd"/>
      <w:r>
        <w:rPr>
          <w:rFonts w:eastAsia="Times New Roman" w:cs="Times New Roman"/>
          <w:szCs w:val="20"/>
          <w:lang w:eastAsia="ru-RU"/>
        </w:rPr>
        <w:t>2.3)</w:t>
      </w:r>
    </w:p>
    <w:p w14:paraId="188632A0" w14:textId="77777777" w:rsidR="00E8490C" w:rsidRDefault="00E8490C" w:rsidP="00E8490C">
      <w:pPr>
        <w:spacing w:after="0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Коэффициент асимметрии:</w:t>
      </w:r>
    </w:p>
    <w:p w14:paraId="6F50E0E4" w14:textId="77777777" w:rsidR="00E8490C" w:rsidRDefault="00E8490C" w:rsidP="00E8490C">
      <w:pPr>
        <w:spacing w:after="0"/>
        <w:jc w:val="right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position w:val="-38"/>
          <w:szCs w:val="20"/>
          <w:lang w:eastAsia="ru-RU"/>
        </w:rPr>
        <w:object w:dxaOrig="6744" w:dyaOrig="864" w14:anchorId="0A04228C">
          <v:shape id="_x0000_i1044" type="#_x0000_t75" style="width:336.65pt;height:43.35pt" o:ole="">
            <v:imagedata r:id="rId50" o:title=""/>
          </v:shape>
          <o:OLEObject Type="Embed" ProgID="Equation.DSMT4" ShapeID="_x0000_i1044" DrawAspect="Content" ObjectID="_1823163886" r:id="rId51"/>
        </w:object>
      </w:r>
      <w:r>
        <w:rPr>
          <w:rFonts w:eastAsia="Times New Roman" w:cs="Times New Roman"/>
          <w:szCs w:val="20"/>
          <w:lang w:eastAsia="ru-RU"/>
        </w:rPr>
        <w:t xml:space="preserve">              (2.4)</w:t>
      </w:r>
    </w:p>
    <w:p w14:paraId="0CD07096" w14:textId="77777777" w:rsidR="00E8490C" w:rsidRDefault="00E8490C" w:rsidP="00E8490C">
      <w:pPr>
        <w:spacing w:after="0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Коэффициент эксцесса:</w:t>
      </w:r>
    </w:p>
    <w:p w14:paraId="337BD162" w14:textId="77777777" w:rsidR="00E8490C" w:rsidRDefault="00E8490C" w:rsidP="00E8490C">
      <w:pPr>
        <w:spacing w:after="0"/>
        <w:jc w:val="right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position w:val="-38"/>
          <w:szCs w:val="20"/>
          <w:lang w:eastAsia="ru-RU"/>
        </w:rPr>
        <w:object w:dxaOrig="9384" w:dyaOrig="1260" w14:anchorId="5BADFF0B">
          <v:shape id="_x0000_i1045" type="#_x0000_t75" style="width:470pt;height:63.35pt" o:ole="">
            <v:imagedata r:id="rId52" o:title=""/>
          </v:shape>
          <o:OLEObject Type="Embed" ProgID="Equation.DSMT4" ShapeID="_x0000_i1045" DrawAspect="Content" ObjectID="_1823163887" r:id="rId53"/>
        </w:object>
      </w:r>
      <w:r>
        <w:rPr>
          <w:rFonts w:eastAsia="Times New Roman" w:cs="Times New Roman"/>
          <w:szCs w:val="20"/>
          <w:lang w:eastAsia="ru-RU"/>
        </w:rPr>
        <w:t xml:space="preserve">   (2.5)</w:t>
      </w:r>
    </w:p>
    <w:p w14:paraId="301C5A7E" w14:textId="77777777" w:rsidR="00E8490C" w:rsidRDefault="00E8490C" w:rsidP="00E8490C">
      <w:pPr>
        <w:spacing w:after="0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 xml:space="preserve">Случайная величина: </w:t>
      </w:r>
    </w:p>
    <w:p w14:paraId="4AC86EF6" w14:textId="77777777" w:rsidR="00E8490C" w:rsidRDefault="00E8490C" w:rsidP="00E8490C">
      <w:pPr>
        <w:spacing w:after="0"/>
        <w:jc w:val="right"/>
        <w:rPr>
          <w:rFonts w:eastAsia="Times New Roman" w:cs="Times New Roman"/>
          <w:szCs w:val="20"/>
          <w:lang w:eastAsia="ru-RU"/>
        </w:rPr>
      </w:pPr>
      <w:r>
        <w:rPr>
          <w:noProof/>
        </w:rPr>
        <w:drawing>
          <wp:inline distT="0" distB="0" distL="0" distR="0" wp14:anchorId="36834CB4" wp14:editId="662270BA">
            <wp:extent cx="2409825" cy="5143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96DAC541-7B7A-43D3-8B79-37D633B846F1}">
                          <asvg:svgBlip xmlns:asvg="http://schemas.microsoft.com/office/drawing/2016/SVG/main" r:embed="rId5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szCs w:val="20"/>
          <w:lang w:eastAsia="ru-RU"/>
        </w:rPr>
        <w:t xml:space="preserve">                                          (2.6)</w:t>
      </w:r>
    </w:p>
    <w:p w14:paraId="0655AF62" w14:textId="77777777" w:rsidR="00E8490C" w:rsidRDefault="00E8490C" w:rsidP="00E8490C">
      <w:pPr>
        <w:spacing w:after="0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ab/>
        <w:t xml:space="preserve">Расчет </w:t>
      </w:r>
      <w:r>
        <w:rPr>
          <w:rFonts w:eastAsia="Times New Roman" w:cs="Times New Roman"/>
          <w:b/>
          <w:bCs/>
          <w:szCs w:val="20"/>
          <w:lang w:eastAsia="ru-RU"/>
        </w:rPr>
        <w:t xml:space="preserve">эмпирического </w:t>
      </w:r>
      <w:r>
        <w:rPr>
          <w:rFonts w:eastAsia="Times New Roman" w:cs="Times New Roman"/>
          <w:szCs w:val="20"/>
          <w:lang w:eastAsia="ru-RU"/>
        </w:rPr>
        <w:t>распределения:</w:t>
      </w:r>
    </w:p>
    <w:p w14:paraId="2035F82D" w14:textId="77777777" w:rsidR="00E8490C" w:rsidRDefault="00E8490C" w:rsidP="00E8490C">
      <w:pPr>
        <w:spacing w:after="0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Расчет эмпирической плотности распределения:</w:t>
      </w:r>
    </w:p>
    <w:p w14:paraId="517EAB51" w14:textId="77777777" w:rsidR="00E8490C" w:rsidRDefault="00E8490C" w:rsidP="00E8490C">
      <w:pPr>
        <w:spacing w:after="0"/>
        <w:jc w:val="right"/>
      </w:pPr>
      <w:r w:rsidRPr="00992E54">
        <w:rPr>
          <w:position w:val="-52"/>
        </w:rPr>
        <w:object w:dxaOrig="2240" w:dyaOrig="1180" w14:anchorId="3D1E2CF3">
          <v:shape id="_x0000_i1046" type="#_x0000_t75" style="width:112.65pt;height:59.35pt" o:ole="">
            <v:imagedata r:id="rId17" o:title=""/>
          </v:shape>
          <o:OLEObject Type="Embed" ProgID="Equation.DSMT4" ShapeID="_x0000_i1046" DrawAspect="Content" ObjectID="_1823163888" r:id="rId56"/>
        </w:object>
      </w:r>
      <w:r>
        <w:t xml:space="preserve">                                                       (3.1)</w:t>
      </w:r>
    </w:p>
    <w:p w14:paraId="037F1B85" w14:textId="77777777" w:rsidR="00E8490C" w:rsidRPr="00E358ED" w:rsidRDefault="00E8490C" w:rsidP="00E8490C">
      <w:r>
        <w:t xml:space="preserve">Здесь предполагается, что промежуток </w:t>
      </w:r>
      <w:r w:rsidRPr="00EF556C">
        <w:rPr>
          <w:position w:val="-12"/>
        </w:rPr>
        <w:object w:dxaOrig="2040" w:dyaOrig="380" w14:anchorId="49AF4BF4">
          <v:shape id="_x0000_i1047" type="#_x0000_t75" style="width:102pt;height:19.35pt" o:ole="">
            <v:imagedata r:id="rId57" o:title=""/>
          </v:shape>
          <o:OLEObject Type="Embed" ProgID="Equation.DSMT4" ShapeID="_x0000_i1047" DrawAspect="Content" ObjectID="_1823163889" r:id="rId58"/>
        </w:object>
      </w:r>
      <w:r>
        <w:t xml:space="preserve"> разбит на </w:t>
      </w:r>
      <w:r w:rsidRPr="00ED3806">
        <w:rPr>
          <w:position w:val="-6"/>
        </w:rPr>
        <w:object w:dxaOrig="220" w:dyaOrig="300" w14:anchorId="6501BC23">
          <v:shape id="_x0000_i1048" type="#_x0000_t75" style="width:10.65pt;height:15.35pt" o:ole="">
            <v:imagedata r:id="rId59" o:title=""/>
          </v:shape>
          <o:OLEObject Type="Embed" ProgID="Equation.DSMT4" ShapeID="_x0000_i1048" DrawAspect="Content" ObjectID="_1823163890" r:id="rId60"/>
        </w:object>
      </w:r>
      <w:r>
        <w:t xml:space="preserve"> непересекающихся промежутков </w:t>
      </w:r>
      <w:bookmarkStart w:id="0" w:name="OLE_LINK17"/>
      <w:bookmarkStart w:id="1" w:name="OLE_LINK18"/>
      <w:r w:rsidRPr="00992E54">
        <w:rPr>
          <w:position w:val="-4"/>
        </w:rPr>
        <w:object w:dxaOrig="360" w:dyaOrig="380" w14:anchorId="0E9B6528">
          <v:shape id="_x0000_i1049" type="#_x0000_t75" style="width:18.65pt;height:19.35pt" o:ole="">
            <v:imagedata r:id="rId61" o:title=""/>
          </v:shape>
          <o:OLEObject Type="Embed" ProgID="Equation.DSMT4" ShapeID="_x0000_i1049" DrawAspect="Content" ObjectID="_1823163891" r:id="rId62"/>
        </w:object>
      </w:r>
      <w:bookmarkEnd w:id="0"/>
      <w:bookmarkEnd w:id="1"/>
      <w:r>
        <w:t xml:space="preserve">, </w:t>
      </w:r>
      <w:r w:rsidRPr="00ED3806">
        <w:rPr>
          <w:position w:val="-10"/>
        </w:rPr>
        <w:object w:dxaOrig="1080" w:dyaOrig="340" w14:anchorId="7A846C38">
          <v:shape id="_x0000_i1050" type="#_x0000_t75" style="width:54.65pt;height:16.65pt" o:ole="">
            <v:imagedata r:id="rId63" o:title=""/>
          </v:shape>
          <o:OLEObject Type="Embed" ProgID="Equation.DSMT4" ShapeID="_x0000_i1050" DrawAspect="Content" ObjectID="_1823163892" r:id="rId64"/>
        </w:object>
      </w:r>
      <w:r>
        <w:t xml:space="preserve">, длины </w:t>
      </w:r>
      <w:r w:rsidRPr="00D04375">
        <w:rPr>
          <w:position w:val="-28"/>
        </w:rPr>
        <w:object w:dxaOrig="2480" w:dyaOrig="720" w14:anchorId="4538A57E">
          <v:shape id="_x0000_i1051" type="#_x0000_t75" style="width:124.65pt;height:36pt" o:ole="">
            <v:imagedata r:id="rId65" o:title=""/>
          </v:shape>
          <o:OLEObject Type="Embed" ProgID="Equation.DSMT4" ShapeID="_x0000_i1051" DrawAspect="Content" ObjectID="_1823163893" r:id="rId66"/>
        </w:object>
      </w:r>
      <w:r>
        <w:t xml:space="preserve">, при этом каждый промежуток содержит свой левый конец, но лишь последний промежуток содержит и свой правый конец, </w:t>
      </w:r>
      <w:r w:rsidRPr="00A1095C">
        <w:rPr>
          <w:position w:val="-12"/>
        </w:rPr>
        <w:object w:dxaOrig="279" w:dyaOrig="380" w14:anchorId="2931A413">
          <v:shape id="_x0000_i1052" type="#_x0000_t75" style="width:13.35pt;height:19.35pt" o:ole="">
            <v:imagedata r:id="rId67" o:title=""/>
          </v:shape>
          <o:OLEObject Type="Embed" ProgID="Equation.DSMT4" ShapeID="_x0000_i1052" DrawAspect="Content" ObjectID="_1823163894" r:id="rId68"/>
        </w:object>
      </w:r>
      <w:r>
        <w:t xml:space="preserve"> – количество элементов выборки, содержащихся в промежутке </w:t>
      </w:r>
      <w:r w:rsidRPr="00992E54">
        <w:rPr>
          <w:position w:val="-4"/>
        </w:rPr>
        <w:object w:dxaOrig="360" w:dyaOrig="380" w14:anchorId="70702373">
          <v:shape id="_x0000_i1053" type="#_x0000_t75" style="width:18.65pt;height:19.35pt" o:ole="">
            <v:imagedata r:id="rId69" o:title=""/>
          </v:shape>
          <o:OLEObject Type="Embed" ProgID="Equation.DSMT4" ShapeID="_x0000_i1053" DrawAspect="Content" ObjectID="_1823163895" r:id="rId70"/>
        </w:object>
      </w:r>
      <w:r>
        <w:t xml:space="preserve">. </w:t>
      </w:r>
      <w:r w:rsidRPr="00E358ED">
        <w:t>Таким образом, имеем промежутки</w:t>
      </w:r>
    </w:p>
    <w:p w14:paraId="3E4F6FAB" w14:textId="77777777" w:rsidR="00E8490C" w:rsidRDefault="00E8490C" w:rsidP="00E8490C">
      <w:pPr>
        <w:pStyle w:val="af3"/>
      </w:pPr>
      <w:r>
        <w:tab/>
      </w:r>
      <w:r w:rsidRPr="00E358ED">
        <w:rPr>
          <w:position w:val="-12"/>
        </w:rPr>
        <w:object w:dxaOrig="3700" w:dyaOrig="460" w14:anchorId="190CD59C">
          <v:shape id="_x0000_i1054" type="#_x0000_t75" style="width:184.65pt;height:22.65pt" o:ole="">
            <v:imagedata r:id="rId71" o:title=""/>
          </v:shape>
          <o:OLEObject Type="Embed" ProgID="Equation.DSMT4" ShapeID="_x0000_i1054" DrawAspect="Content" ObjectID="_1823163896" r:id="rId72"/>
        </w:object>
      </w:r>
      <w:r w:rsidRPr="00E358ED">
        <w:t xml:space="preserve">, </w:t>
      </w:r>
      <w:r w:rsidRPr="00E358ED">
        <w:rPr>
          <w:position w:val="-10"/>
        </w:rPr>
        <w:object w:dxaOrig="1420" w:dyaOrig="340" w14:anchorId="1C6B8BA1">
          <v:shape id="_x0000_i1055" type="#_x0000_t75" style="width:70.65pt;height:16.65pt" o:ole="">
            <v:imagedata r:id="rId73" o:title=""/>
          </v:shape>
          <o:OLEObject Type="Embed" ProgID="Equation.DSMT4" ShapeID="_x0000_i1055" DrawAspect="Content" ObjectID="_1823163897" r:id="rId74"/>
        </w:object>
      </w:r>
      <w:r w:rsidRPr="00E358ED">
        <w:t>,</w:t>
      </w:r>
    </w:p>
    <w:p w14:paraId="087BCF5D" w14:textId="77777777" w:rsidR="00E8490C" w:rsidRDefault="00E8490C" w:rsidP="00E8490C">
      <w:pPr>
        <w:pStyle w:val="af3"/>
      </w:pPr>
      <w:r>
        <w:tab/>
      </w:r>
      <w:r w:rsidRPr="00E358ED">
        <w:rPr>
          <w:position w:val="-12"/>
        </w:rPr>
        <w:object w:dxaOrig="6120" w:dyaOrig="460" w14:anchorId="64D85DAD">
          <v:shape id="_x0000_i1056" type="#_x0000_t75" style="width:306.65pt;height:22.65pt" o:ole="">
            <v:imagedata r:id="rId75" o:title=""/>
          </v:shape>
          <o:OLEObject Type="Embed" ProgID="Equation.DSMT4" ShapeID="_x0000_i1056" DrawAspect="Content" ObjectID="_1823163898" r:id="rId76"/>
        </w:object>
      </w:r>
      <w:r w:rsidRPr="00E358ED">
        <w:t>.</w:t>
      </w:r>
    </w:p>
    <w:p w14:paraId="10CEC6E7" w14:textId="77777777" w:rsidR="00E8490C" w:rsidRDefault="00E8490C" w:rsidP="00E8490C">
      <w:pPr>
        <w:pStyle w:val="af3"/>
        <w:jc w:val="right"/>
      </w:pPr>
      <w:r w:rsidRPr="00605193">
        <w:rPr>
          <w:position w:val="-14"/>
        </w:rPr>
        <w:object w:dxaOrig="1800" w:dyaOrig="420" w14:anchorId="5B8EACE8">
          <v:shape id="_x0000_i1057" type="#_x0000_t75" style="width:90.65pt;height:21.35pt" o:ole="">
            <v:imagedata r:id="rId77" o:title=""/>
          </v:shape>
          <o:OLEObject Type="Embed" ProgID="Equation.DSMT4" ShapeID="_x0000_i1057" DrawAspect="Content" ObjectID="_1823163899" r:id="rId78"/>
        </w:object>
      </w:r>
      <w:r>
        <w:t xml:space="preserve">                                                     (3.2)</w:t>
      </w:r>
    </w:p>
    <w:p w14:paraId="67B15485" w14:textId="77777777" w:rsidR="00E8490C" w:rsidRDefault="00E8490C" w:rsidP="00E8490C">
      <w:pPr>
        <w:spacing w:after="0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Математическое ожидание:</w:t>
      </w:r>
    </w:p>
    <w:p w14:paraId="190472E5" w14:textId="77777777" w:rsidR="00E8490C" w:rsidRDefault="00E8490C" w:rsidP="00E8490C">
      <w:pPr>
        <w:spacing w:after="0"/>
        <w:jc w:val="right"/>
        <w:rPr>
          <w:rStyle w:val="af1"/>
          <w:i w:val="0"/>
          <w:szCs w:val="28"/>
        </w:rPr>
      </w:pPr>
      <w:r w:rsidRPr="002405E7">
        <w:rPr>
          <w:rStyle w:val="af1"/>
          <w:i w:val="0"/>
          <w:szCs w:val="28"/>
        </w:rPr>
        <w:object w:dxaOrig="1760" w:dyaOrig="940" w14:anchorId="0B8C322D">
          <v:shape id="_x0000_i1058" type="#_x0000_t75" style="width:88.65pt;height:46.65pt" o:ole="">
            <v:imagedata r:id="rId19" o:title=""/>
          </v:shape>
          <o:OLEObject Type="Embed" ProgID="Equation.DSMT4" ShapeID="_x0000_i1058" DrawAspect="Content" ObjectID="_1823163900" r:id="rId79"/>
        </w:object>
      </w:r>
      <w:r>
        <w:rPr>
          <w:rStyle w:val="af1"/>
          <w:i w:val="0"/>
          <w:szCs w:val="28"/>
        </w:rPr>
        <w:t xml:space="preserve">                                                (3.3)</w:t>
      </w:r>
    </w:p>
    <w:p w14:paraId="5AB88957" w14:textId="77777777" w:rsidR="00E8490C" w:rsidRPr="00B54ECE" w:rsidRDefault="00E8490C" w:rsidP="00E8490C">
      <w:pPr>
        <w:spacing w:after="0"/>
        <w:rPr>
          <w:rStyle w:val="af1"/>
          <w:i w:val="0"/>
          <w:sz w:val="28"/>
          <w:szCs w:val="28"/>
        </w:rPr>
      </w:pPr>
      <w:r w:rsidRPr="00B54ECE">
        <w:rPr>
          <w:rStyle w:val="af1"/>
          <w:i w:val="0"/>
          <w:sz w:val="28"/>
          <w:szCs w:val="28"/>
        </w:rPr>
        <w:t>Дисперсия:</w:t>
      </w:r>
    </w:p>
    <w:p w14:paraId="7479B9C0" w14:textId="77777777" w:rsidR="00E8490C" w:rsidRPr="00B54ECE" w:rsidRDefault="00E8490C" w:rsidP="00E8490C">
      <w:pPr>
        <w:spacing w:after="0"/>
        <w:jc w:val="right"/>
        <w:rPr>
          <w:rStyle w:val="af1"/>
          <w:i w:val="0"/>
          <w:sz w:val="28"/>
          <w:szCs w:val="28"/>
        </w:rPr>
      </w:pPr>
      <w:r w:rsidRPr="00B54ECE">
        <w:rPr>
          <w:rStyle w:val="af1"/>
          <w:i w:val="0"/>
          <w:sz w:val="28"/>
          <w:szCs w:val="28"/>
        </w:rPr>
        <w:object w:dxaOrig="2780" w:dyaOrig="940" w14:anchorId="1C6D9F6C">
          <v:shape id="_x0000_i1059" type="#_x0000_t75" style="width:139.35pt;height:46.65pt" o:ole="">
            <v:imagedata r:id="rId21" o:title=""/>
          </v:shape>
          <o:OLEObject Type="Embed" ProgID="Equation.DSMT4" ShapeID="_x0000_i1059" DrawAspect="Content" ObjectID="_1823163901" r:id="rId80"/>
        </w:object>
      </w:r>
      <w:r>
        <w:rPr>
          <w:rStyle w:val="af1"/>
          <w:i w:val="0"/>
          <w:sz w:val="28"/>
          <w:szCs w:val="28"/>
        </w:rPr>
        <w:t xml:space="preserve">                                              </w:t>
      </w:r>
      <w:r w:rsidRPr="00B54ECE">
        <w:rPr>
          <w:rStyle w:val="af1"/>
          <w:i w:val="0"/>
          <w:sz w:val="28"/>
          <w:szCs w:val="28"/>
        </w:rPr>
        <w:t>(3.4)</w:t>
      </w:r>
    </w:p>
    <w:p w14:paraId="7CD7F135" w14:textId="77777777" w:rsidR="00E8490C" w:rsidRPr="00AB620A" w:rsidRDefault="00E8490C" w:rsidP="00E8490C">
      <w:pPr>
        <w:spacing w:after="0"/>
        <w:rPr>
          <w:rStyle w:val="af1"/>
          <w:i w:val="0"/>
          <w:sz w:val="28"/>
          <w:szCs w:val="28"/>
        </w:rPr>
      </w:pPr>
      <w:r w:rsidRPr="00B54ECE">
        <w:rPr>
          <w:rStyle w:val="af1"/>
          <w:i w:val="0"/>
          <w:sz w:val="28"/>
          <w:szCs w:val="28"/>
        </w:rPr>
        <w:t>Коэффициент эксцесса:</w:t>
      </w:r>
    </w:p>
    <w:p w14:paraId="034D8534" w14:textId="77777777" w:rsidR="00E8490C" w:rsidRPr="00B54ECE" w:rsidRDefault="00E8490C" w:rsidP="00E8490C">
      <w:pPr>
        <w:spacing w:after="0"/>
        <w:jc w:val="right"/>
        <w:rPr>
          <w:rStyle w:val="af1"/>
          <w:i w:val="0"/>
          <w:sz w:val="28"/>
          <w:szCs w:val="28"/>
        </w:rPr>
      </w:pPr>
      <w:r w:rsidRPr="00B54ECE">
        <w:rPr>
          <w:rStyle w:val="af1"/>
          <w:i w:val="0"/>
          <w:sz w:val="28"/>
          <w:szCs w:val="28"/>
        </w:rPr>
        <w:object w:dxaOrig="2460" w:dyaOrig="1420" w14:anchorId="3489B91E">
          <v:shape id="_x0000_i1060" type="#_x0000_t75" style="width:123.35pt;height:70.65pt" o:ole="">
            <v:imagedata r:id="rId23" o:title=""/>
          </v:shape>
          <o:OLEObject Type="Embed" ProgID="Equation.DSMT4" ShapeID="_x0000_i1060" DrawAspect="Content" ObjectID="_1823163902" r:id="rId81"/>
        </w:object>
      </w:r>
      <w:r w:rsidRPr="00B54ECE">
        <w:rPr>
          <w:rStyle w:val="af1"/>
          <w:i w:val="0"/>
          <w:sz w:val="28"/>
          <w:szCs w:val="28"/>
        </w:rPr>
        <w:t xml:space="preserve"> </w:t>
      </w:r>
      <w:r>
        <w:rPr>
          <w:rStyle w:val="af1"/>
          <w:i w:val="0"/>
          <w:sz w:val="28"/>
          <w:szCs w:val="28"/>
        </w:rPr>
        <w:t xml:space="preserve">                                                  </w:t>
      </w:r>
      <w:r w:rsidRPr="00B54ECE">
        <w:rPr>
          <w:rStyle w:val="af1"/>
          <w:i w:val="0"/>
          <w:sz w:val="28"/>
          <w:szCs w:val="28"/>
        </w:rPr>
        <w:t>(3.5)</w:t>
      </w:r>
    </w:p>
    <w:p w14:paraId="4FFBD49C" w14:textId="77777777" w:rsidR="00E8490C" w:rsidRPr="00B54ECE" w:rsidRDefault="00E8490C" w:rsidP="00E8490C">
      <w:pPr>
        <w:spacing w:after="0"/>
        <w:rPr>
          <w:rStyle w:val="af1"/>
          <w:i w:val="0"/>
          <w:sz w:val="28"/>
          <w:szCs w:val="28"/>
        </w:rPr>
      </w:pPr>
      <w:r w:rsidRPr="00B54ECE">
        <w:rPr>
          <w:rStyle w:val="af1"/>
          <w:i w:val="0"/>
          <w:sz w:val="28"/>
          <w:szCs w:val="28"/>
        </w:rPr>
        <w:t>Коэффициент эксцесса:</w:t>
      </w:r>
    </w:p>
    <w:p w14:paraId="0B1851C6" w14:textId="77777777" w:rsidR="00E8490C" w:rsidRPr="00B54ECE" w:rsidRDefault="00E8490C" w:rsidP="00E8490C">
      <w:pPr>
        <w:spacing w:after="0"/>
        <w:jc w:val="right"/>
        <w:rPr>
          <w:rStyle w:val="af1"/>
          <w:i w:val="0"/>
          <w:sz w:val="28"/>
          <w:szCs w:val="28"/>
        </w:rPr>
      </w:pPr>
      <w:r w:rsidRPr="00B54ECE">
        <w:rPr>
          <w:rStyle w:val="af1"/>
          <w:sz w:val="28"/>
          <w:szCs w:val="28"/>
        </w:rPr>
        <w:object w:dxaOrig="2920" w:dyaOrig="1420" w14:anchorId="228F874C">
          <v:shape id="_x0000_i1061" type="#_x0000_t75" style="width:145.35pt;height:70.65pt" o:ole="">
            <v:imagedata r:id="rId25" o:title=""/>
          </v:shape>
          <o:OLEObject Type="Embed" ProgID="Equation.DSMT4" ShapeID="_x0000_i1061" DrawAspect="Content" ObjectID="_1823163903" r:id="rId82"/>
        </w:object>
      </w:r>
      <w:r w:rsidRPr="00B54ECE">
        <w:rPr>
          <w:rStyle w:val="af1"/>
          <w:i w:val="0"/>
          <w:sz w:val="28"/>
          <w:szCs w:val="28"/>
        </w:rPr>
        <w:t xml:space="preserve"> </w:t>
      </w:r>
      <w:r>
        <w:rPr>
          <w:rStyle w:val="af1"/>
          <w:i w:val="0"/>
          <w:sz w:val="28"/>
          <w:szCs w:val="28"/>
        </w:rPr>
        <w:t xml:space="preserve">                                               </w:t>
      </w:r>
      <w:r w:rsidRPr="00B54ECE">
        <w:rPr>
          <w:rStyle w:val="af1"/>
          <w:i w:val="0"/>
          <w:sz w:val="28"/>
          <w:szCs w:val="28"/>
        </w:rPr>
        <w:t>(3.6)</w:t>
      </w:r>
    </w:p>
    <w:p w14:paraId="3F05CF07" w14:textId="77777777" w:rsidR="00E8490C" w:rsidRDefault="00E8490C" w:rsidP="00E8490C">
      <w:pPr>
        <w:spacing w:after="0"/>
        <w:rPr>
          <w:szCs w:val="28"/>
        </w:rPr>
      </w:pPr>
      <w:r w:rsidRPr="00B54ECE">
        <w:rPr>
          <w:szCs w:val="28"/>
        </w:rPr>
        <w:t>Случайная величина:</w:t>
      </w:r>
    </w:p>
    <w:p w14:paraId="5CE41EED" w14:textId="77777777" w:rsidR="00E8490C" w:rsidRPr="00B13B80" w:rsidRDefault="00E8490C" w:rsidP="00E8490C">
      <w:pPr>
        <w:spacing w:after="0"/>
        <w:jc w:val="right"/>
        <w:rPr>
          <w:szCs w:val="28"/>
        </w:rPr>
      </w:pPr>
      <w:r w:rsidRPr="00B54ECE">
        <w:rPr>
          <w:szCs w:val="28"/>
        </w:rPr>
        <w:tab/>
      </w:r>
      <w:r w:rsidRPr="00B54ECE">
        <w:rPr>
          <w:noProof/>
          <w:szCs w:val="28"/>
        </w:rPr>
        <w:drawing>
          <wp:inline distT="0" distB="0" distL="0" distR="0" wp14:anchorId="524B7985" wp14:editId="3481B703">
            <wp:extent cx="2314575" cy="942975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96DAC541-7B7A-43D3-8B79-37D633B846F1}">
                          <asvg:svgBlip xmlns:asvg="http://schemas.microsoft.com/office/drawing/2016/SVG/main" r:embed="rId8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13B80">
        <w:rPr>
          <w:szCs w:val="28"/>
        </w:rPr>
        <w:t xml:space="preserve">    </w:t>
      </w:r>
      <w:r>
        <w:rPr>
          <w:szCs w:val="28"/>
        </w:rPr>
        <w:t xml:space="preserve">                                      </w:t>
      </w:r>
      <w:r w:rsidRPr="00B13B80">
        <w:rPr>
          <w:szCs w:val="28"/>
        </w:rPr>
        <w:t>(3.7)</w:t>
      </w:r>
    </w:p>
    <w:p w14:paraId="1A4A440F" w14:textId="0AD5C985" w:rsidR="002B7A14" w:rsidRPr="00B13B80" w:rsidRDefault="002B7A14" w:rsidP="00321BD1">
      <w:pPr>
        <w:spacing w:after="0"/>
        <w:rPr>
          <w:szCs w:val="28"/>
        </w:rPr>
      </w:pPr>
    </w:p>
    <w:p w14:paraId="4F0A0C33" w14:textId="66717205" w:rsidR="00B54ECE" w:rsidRDefault="00B54ECE" w:rsidP="002B7A14">
      <w:pPr>
        <w:spacing w:after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Тестирование</w:t>
      </w:r>
    </w:p>
    <w:p w14:paraId="55E911EE" w14:textId="77777777" w:rsidR="004354BC" w:rsidRPr="00F27426" w:rsidRDefault="004354BC" w:rsidP="004354BC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F27426">
        <w:rPr>
          <w:szCs w:val="28"/>
        </w:rPr>
        <w:t>3.1. Минимальный набор тестов для основного распределения:</w:t>
      </w:r>
    </w:p>
    <w:p w14:paraId="6961CCCC" w14:textId="77777777" w:rsidR="004354BC" w:rsidRPr="00F27426" w:rsidRDefault="004354BC" w:rsidP="004354BC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F27426">
        <w:rPr>
          <w:szCs w:val="28"/>
        </w:rPr>
        <w:t xml:space="preserve">3.1.1) тест для стандартного распределения: μ=0, λ=1, ν </w:t>
      </w:r>
      <w:r>
        <w:rPr>
          <w:szCs w:val="28"/>
        </w:rPr>
        <w:t>= 1</w:t>
      </w:r>
      <w:r w:rsidRPr="00F27426">
        <w:rPr>
          <w:szCs w:val="28"/>
        </w:rPr>
        <w:t>;</w:t>
      </w:r>
    </w:p>
    <w:p w14:paraId="67FA992E" w14:textId="77777777" w:rsidR="004354BC" w:rsidRPr="00F27426" w:rsidRDefault="004354BC" w:rsidP="004354BC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F27426">
        <w:rPr>
          <w:szCs w:val="28"/>
        </w:rPr>
        <w:t xml:space="preserve">3.1.2) тест для масштабных преобразований: μ=0, λ=2, ν </w:t>
      </w:r>
      <w:r>
        <w:rPr>
          <w:szCs w:val="28"/>
        </w:rPr>
        <w:t>= 1</w:t>
      </w:r>
      <w:r w:rsidRPr="00F27426">
        <w:rPr>
          <w:szCs w:val="28"/>
        </w:rPr>
        <w:t>.</w:t>
      </w:r>
    </w:p>
    <w:p w14:paraId="1460855E" w14:textId="42906EDE" w:rsidR="004354BC" w:rsidRPr="004354BC" w:rsidRDefault="004354BC" w:rsidP="004354BC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  <w:lang w:val="en-US"/>
        </w:rPr>
      </w:pPr>
      <w:r w:rsidRPr="00F27426">
        <w:rPr>
          <w:szCs w:val="28"/>
        </w:rPr>
        <w:lastRenderedPageBreak/>
        <w:t>3.1.</w:t>
      </w:r>
      <w:r w:rsidRPr="00DF3779">
        <w:rPr>
          <w:szCs w:val="28"/>
        </w:rPr>
        <w:t>3</w:t>
      </w:r>
      <w:r w:rsidRPr="00F27426">
        <w:rPr>
          <w:szCs w:val="28"/>
        </w:rPr>
        <w:t>) тест для сдвиг-масштабных преобразований: μ</w:t>
      </w:r>
      <w:r>
        <w:rPr>
          <w:szCs w:val="28"/>
        </w:rPr>
        <w:t>=1</w:t>
      </w:r>
      <w:r w:rsidRPr="00F27426">
        <w:rPr>
          <w:szCs w:val="28"/>
        </w:rPr>
        <w:t xml:space="preserve">0, λ=2, ν </w:t>
      </w:r>
      <w:r>
        <w:rPr>
          <w:szCs w:val="28"/>
        </w:rPr>
        <w:t>= 1</w:t>
      </w:r>
      <w:r w:rsidRPr="00F27426">
        <w:rPr>
          <w:szCs w:val="28"/>
        </w:rPr>
        <w:t>.</w:t>
      </w:r>
    </w:p>
    <w:p w14:paraId="2F1FD690" w14:textId="719C4DC5" w:rsidR="0096792D" w:rsidRPr="00136736" w:rsidRDefault="0096792D" w:rsidP="0096792D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F27426">
        <w:rPr>
          <w:szCs w:val="28"/>
        </w:rPr>
        <w:t>3.2. Минимальный набор тестов для смеси распределений (см. пример 1.2):</w:t>
      </w:r>
    </w:p>
    <w:p w14:paraId="73772794" w14:textId="77777777" w:rsidR="0096792D" w:rsidRPr="00136736" w:rsidRDefault="0096792D" w:rsidP="0096792D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136736">
        <w:rPr>
          <w:szCs w:val="28"/>
        </w:rPr>
        <w:t>3.2.1) тест для тривиального случая: μ</w:t>
      </w:r>
      <w:r w:rsidRPr="00136736">
        <w:rPr>
          <w:szCs w:val="28"/>
          <w:vertAlign w:val="subscript"/>
        </w:rPr>
        <w:t>1</w:t>
      </w:r>
      <w:r w:rsidRPr="00136736">
        <w:rPr>
          <w:szCs w:val="28"/>
        </w:rPr>
        <w:t>=μ</w:t>
      </w:r>
      <w:r w:rsidRPr="00136736">
        <w:rPr>
          <w:szCs w:val="28"/>
          <w:vertAlign w:val="subscript"/>
        </w:rPr>
        <w:t>2</w:t>
      </w:r>
      <w:r>
        <w:rPr>
          <w:szCs w:val="28"/>
        </w:rPr>
        <w:t>=1</w:t>
      </w:r>
      <w:r w:rsidRPr="00136736">
        <w:rPr>
          <w:szCs w:val="28"/>
        </w:rPr>
        <w:t>0, λ</w:t>
      </w:r>
      <w:r w:rsidRPr="00136736">
        <w:rPr>
          <w:szCs w:val="28"/>
          <w:vertAlign w:val="subscript"/>
        </w:rPr>
        <w:t>1</w:t>
      </w:r>
      <w:r w:rsidRPr="00136736">
        <w:rPr>
          <w:szCs w:val="28"/>
        </w:rPr>
        <w:t>=λ</w:t>
      </w:r>
      <w:r w:rsidRPr="00136736">
        <w:rPr>
          <w:szCs w:val="28"/>
          <w:vertAlign w:val="subscript"/>
        </w:rPr>
        <w:t>2</w:t>
      </w:r>
      <w:r w:rsidRPr="00136736">
        <w:rPr>
          <w:szCs w:val="28"/>
        </w:rPr>
        <w:t>=2, ν</w:t>
      </w:r>
      <w:r w:rsidRPr="00136736">
        <w:rPr>
          <w:szCs w:val="28"/>
          <w:vertAlign w:val="subscript"/>
        </w:rPr>
        <w:t>1</w:t>
      </w:r>
      <w:r w:rsidRPr="00136736">
        <w:rPr>
          <w:szCs w:val="28"/>
        </w:rPr>
        <w:t>=ν</w:t>
      </w:r>
      <w:r w:rsidRPr="00136736">
        <w:rPr>
          <w:szCs w:val="28"/>
          <w:vertAlign w:val="subscript"/>
        </w:rPr>
        <w:t>2</w:t>
      </w:r>
      <w:r w:rsidRPr="00136736">
        <w:rPr>
          <w:szCs w:val="28"/>
        </w:rPr>
        <w:t xml:space="preserve"> </w:t>
      </w:r>
      <w:r>
        <w:rPr>
          <w:szCs w:val="28"/>
        </w:rPr>
        <w:t>= 1</w:t>
      </w:r>
      <w:r w:rsidRPr="00136736">
        <w:rPr>
          <w:szCs w:val="28"/>
        </w:rPr>
        <w:t xml:space="preserve">, </w:t>
      </w:r>
      <w:r w:rsidRPr="00136736">
        <w:rPr>
          <w:i/>
          <w:szCs w:val="28"/>
          <w:lang w:val="en-US"/>
        </w:rPr>
        <w:t>p</w:t>
      </w:r>
      <w:r w:rsidRPr="00136736">
        <w:rPr>
          <w:szCs w:val="28"/>
        </w:rPr>
        <w:t xml:space="preserve"> </w:t>
      </w:r>
      <w:r>
        <w:rPr>
          <w:szCs w:val="28"/>
        </w:rPr>
        <w:t>= 0.5</w:t>
      </w:r>
      <w:r w:rsidRPr="00136736">
        <w:rPr>
          <w:szCs w:val="28"/>
        </w:rPr>
        <w:t>;</w:t>
      </w:r>
    </w:p>
    <w:p w14:paraId="3D364DBB" w14:textId="77777777" w:rsidR="0096792D" w:rsidRPr="00F12589" w:rsidRDefault="0096792D" w:rsidP="0096792D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bookmarkStart w:id="2" w:name="OLE_LINK2"/>
      <w:bookmarkStart w:id="3" w:name="OLE_LINK4"/>
      <w:r w:rsidRPr="00F12589">
        <w:rPr>
          <w:szCs w:val="28"/>
        </w:rPr>
        <w:t>3.2.2</w:t>
      </w:r>
      <w:bookmarkEnd w:id="2"/>
      <w:bookmarkEnd w:id="3"/>
      <w:r w:rsidRPr="00F12589">
        <w:rPr>
          <w:szCs w:val="28"/>
        </w:rPr>
        <w:t>) тест для сдвиговых преобразований: μ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0, μ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2, λ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λ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1, ν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ν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 xml:space="preserve"> </w:t>
      </w:r>
      <w:r>
        <w:rPr>
          <w:szCs w:val="28"/>
        </w:rPr>
        <w:t>= 1</w:t>
      </w:r>
      <w:r w:rsidRPr="00F12589">
        <w:rPr>
          <w:szCs w:val="28"/>
        </w:rPr>
        <w:t xml:space="preserve">, </w:t>
      </w:r>
      <w:r w:rsidRPr="00F12589">
        <w:rPr>
          <w:i/>
          <w:szCs w:val="28"/>
          <w:lang w:val="en-US"/>
        </w:rPr>
        <w:t>p</w:t>
      </w:r>
      <w:r w:rsidRPr="00F12589">
        <w:rPr>
          <w:szCs w:val="28"/>
        </w:rPr>
        <w:t>=0.75 (</w:t>
      </w:r>
      <w:proofErr w:type="spellStart"/>
      <w:r w:rsidRPr="00F12589">
        <w:rPr>
          <w:i/>
          <w:szCs w:val="28"/>
          <w:lang w:val="en-US"/>
        </w:rPr>
        <w:t>M</w:t>
      </w:r>
      <w:r w:rsidRPr="00F12589">
        <w:rPr>
          <w:szCs w:val="28"/>
          <w:lang w:val="en-US"/>
        </w:rPr>
        <w:t>ξ</w:t>
      </w:r>
      <w:proofErr w:type="spellEnd"/>
      <w:r w:rsidRPr="00F12589">
        <w:rPr>
          <w:szCs w:val="28"/>
        </w:rPr>
        <w:t>=1.5,</w:t>
      </w:r>
      <w:r w:rsidRPr="00DF3779">
        <w:rPr>
          <w:szCs w:val="28"/>
        </w:rPr>
        <w:t xml:space="preserve"> </w:t>
      </w:r>
      <w:proofErr w:type="spellStart"/>
      <w:r w:rsidRPr="00F12589">
        <w:rPr>
          <w:i/>
          <w:szCs w:val="28"/>
          <w:lang w:val="en-US"/>
        </w:rPr>
        <w:t>D</w:t>
      </w:r>
      <w:r w:rsidRPr="00F12589">
        <w:rPr>
          <w:szCs w:val="28"/>
          <w:lang w:val="en-US"/>
        </w:rPr>
        <w:t>ξ</w:t>
      </w:r>
      <w:proofErr w:type="spellEnd"/>
      <w:r w:rsidRPr="00DF3779">
        <w:rPr>
          <w:szCs w:val="28"/>
        </w:rPr>
        <w:t>=</w:t>
      </w:r>
      <w:r w:rsidRPr="00F12589">
        <w:rPr>
          <w:position w:val="-12"/>
          <w:szCs w:val="28"/>
          <w:lang w:val="en-US"/>
        </w:rPr>
        <w:object w:dxaOrig="360" w:dyaOrig="460" w14:anchorId="01B6F2AA">
          <v:shape id="_x0000_i1062" type="#_x0000_t75" style="width:18.65pt;height:22.65pt" o:ole="">
            <v:imagedata r:id="rId85" o:title=""/>
          </v:shape>
          <o:OLEObject Type="Embed" ProgID="Equation.DSMT4" ShapeID="_x0000_i1062" DrawAspect="Content" ObjectID="_1823163904" r:id="rId86"/>
        </w:object>
      </w:r>
      <w:r w:rsidRPr="00F12589">
        <w:rPr>
          <w:szCs w:val="28"/>
        </w:rPr>
        <w:t>+0.75</w:t>
      </w:r>
      <w:r w:rsidRPr="00DF3779">
        <w:rPr>
          <w:szCs w:val="28"/>
        </w:rPr>
        <w:t xml:space="preserve">, </w:t>
      </w:r>
      <w:r w:rsidRPr="00F12589">
        <w:rPr>
          <w:szCs w:val="28"/>
        </w:rPr>
        <w:t>γ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 –0.75/</w:t>
      </w:r>
      <w:r w:rsidRPr="00F12589">
        <w:rPr>
          <w:position w:val="-12"/>
          <w:szCs w:val="28"/>
        </w:rPr>
        <w:object w:dxaOrig="880" w:dyaOrig="460" w14:anchorId="62880D7E">
          <v:shape id="_x0000_i1063" type="#_x0000_t75" style="width:43.35pt;height:22.65pt" o:ole="">
            <v:imagedata r:id="rId87" o:title=""/>
          </v:shape>
          <o:OLEObject Type="Embed" ProgID="Equation.DSMT4" ShapeID="_x0000_i1063" DrawAspect="Content" ObjectID="_1823163905" r:id="rId88"/>
        </w:object>
      </w:r>
      <w:r w:rsidRPr="00F12589">
        <w:rPr>
          <w:szCs w:val="28"/>
        </w:rPr>
        <w:t>);</w:t>
      </w:r>
    </w:p>
    <w:p w14:paraId="6750C73D" w14:textId="77777777" w:rsidR="0096792D" w:rsidRPr="00F12589" w:rsidRDefault="0096792D" w:rsidP="0096792D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F12589">
        <w:rPr>
          <w:szCs w:val="28"/>
        </w:rPr>
        <w:t>3.2.3) тест для масштабных преобразований: μ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μ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0, λ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1, λ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3, ν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ν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 xml:space="preserve"> </w:t>
      </w:r>
      <w:r>
        <w:rPr>
          <w:szCs w:val="28"/>
        </w:rPr>
        <w:t>= 1</w:t>
      </w:r>
      <w:r w:rsidRPr="00F12589">
        <w:rPr>
          <w:szCs w:val="28"/>
        </w:rPr>
        <w:t xml:space="preserve">, </w:t>
      </w:r>
      <w:r w:rsidRPr="00F12589">
        <w:rPr>
          <w:i/>
          <w:szCs w:val="28"/>
          <w:lang w:val="en-US"/>
        </w:rPr>
        <w:t>p</w:t>
      </w:r>
      <w:r w:rsidRPr="00F12589">
        <w:rPr>
          <w:szCs w:val="28"/>
        </w:rPr>
        <w:t>=0.5 (</w:t>
      </w:r>
      <w:proofErr w:type="spellStart"/>
      <w:r w:rsidRPr="00F12589">
        <w:rPr>
          <w:i/>
          <w:szCs w:val="28"/>
          <w:lang w:val="en-US"/>
        </w:rPr>
        <w:t>M</w:t>
      </w:r>
      <w:r w:rsidRPr="00F12589">
        <w:rPr>
          <w:szCs w:val="28"/>
          <w:lang w:val="en-US"/>
        </w:rPr>
        <w:t>ξ</w:t>
      </w:r>
      <w:proofErr w:type="spellEnd"/>
      <w:r w:rsidRPr="00F12589">
        <w:rPr>
          <w:szCs w:val="28"/>
        </w:rPr>
        <w:t>=</w:t>
      </w:r>
      <w:r w:rsidRPr="00DF3779">
        <w:rPr>
          <w:szCs w:val="28"/>
        </w:rPr>
        <w:t>0</w:t>
      </w:r>
      <w:r w:rsidRPr="00F12589">
        <w:rPr>
          <w:szCs w:val="28"/>
        </w:rPr>
        <w:t>,</w:t>
      </w:r>
      <w:r w:rsidRPr="00DF3779">
        <w:rPr>
          <w:szCs w:val="28"/>
        </w:rPr>
        <w:t xml:space="preserve"> </w:t>
      </w:r>
      <w:proofErr w:type="spellStart"/>
      <w:r w:rsidRPr="00F12589">
        <w:rPr>
          <w:i/>
          <w:szCs w:val="28"/>
          <w:lang w:val="en-US"/>
        </w:rPr>
        <w:t>D</w:t>
      </w:r>
      <w:r w:rsidRPr="00F12589">
        <w:rPr>
          <w:szCs w:val="28"/>
          <w:lang w:val="en-US"/>
        </w:rPr>
        <w:t>ξ</w:t>
      </w:r>
      <w:proofErr w:type="spellEnd"/>
      <w:r w:rsidRPr="00DF3779">
        <w:rPr>
          <w:szCs w:val="28"/>
        </w:rPr>
        <w:t>=5</w:t>
      </w:r>
      <w:r w:rsidRPr="00F12589">
        <w:rPr>
          <w:position w:val="-12"/>
          <w:szCs w:val="28"/>
          <w:lang w:val="en-US"/>
        </w:rPr>
        <w:object w:dxaOrig="360" w:dyaOrig="460" w14:anchorId="187A7B49">
          <v:shape id="_x0000_i1064" type="#_x0000_t75" style="width:18.65pt;height:22.65pt" o:ole="">
            <v:imagedata r:id="rId85" o:title=""/>
          </v:shape>
          <o:OLEObject Type="Embed" ProgID="Equation.DSMT4" ShapeID="_x0000_i1064" DrawAspect="Content" ObjectID="_1823163906" r:id="rId89"/>
        </w:object>
      </w:r>
      <w:r w:rsidRPr="00DF3779">
        <w:rPr>
          <w:szCs w:val="28"/>
        </w:rPr>
        <w:t xml:space="preserve">, </w:t>
      </w:r>
      <w:r w:rsidRPr="00F12589">
        <w:rPr>
          <w:szCs w:val="28"/>
        </w:rPr>
        <w:t>γ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0</w:t>
      </w:r>
      <w:r w:rsidRPr="00DF3779">
        <w:rPr>
          <w:szCs w:val="28"/>
        </w:rPr>
        <w:t>,</w:t>
      </w:r>
      <w:r w:rsidRPr="00F12589">
        <w:rPr>
          <w:szCs w:val="28"/>
        </w:rPr>
        <w:t xml:space="preserve"> γ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1.64(γ</w:t>
      </w:r>
      <w:r w:rsidRPr="00F12589">
        <w:rPr>
          <w:szCs w:val="28"/>
          <w:vertAlign w:val="subscript"/>
        </w:rPr>
        <w:t>2</w:t>
      </w:r>
      <w:proofErr w:type="spellStart"/>
      <w:r w:rsidRPr="00F12589">
        <w:rPr>
          <w:i/>
          <w:szCs w:val="28"/>
          <w:vertAlign w:val="subscript"/>
          <w:lang w:val="en-US"/>
        </w:rPr>
        <w:t>i</w:t>
      </w:r>
      <w:proofErr w:type="spellEnd"/>
      <w:r w:rsidRPr="00F12589">
        <w:rPr>
          <w:szCs w:val="28"/>
        </w:rPr>
        <w:t>+3)–3);</w:t>
      </w:r>
    </w:p>
    <w:p w14:paraId="20F853DE" w14:textId="77777777" w:rsidR="0096792D" w:rsidRPr="00F12589" w:rsidRDefault="0096792D" w:rsidP="0096792D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F12589">
        <w:rPr>
          <w:szCs w:val="28"/>
        </w:rPr>
        <w:t>3.2.4) тест с неравными параметрами формы: μ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μ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0, λ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λ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1, ν</w:t>
      </w:r>
      <w:r w:rsidRPr="00F12589">
        <w:rPr>
          <w:szCs w:val="28"/>
          <w:vertAlign w:val="subscript"/>
        </w:rPr>
        <w:t>1</w:t>
      </w:r>
      <w:r>
        <w:rPr>
          <w:szCs w:val="28"/>
        </w:rPr>
        <w:t xml:space="preserve">=0.1, </w:t>
      </w:r>
      <w:r w:rsidRPr="00F12589">
        <w:rPr>
          <w:szCs w:val="28"/>
        </w:rPr>
        <w:t>ν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 xml:space="preserve"> </w:t>
      </w:r>
      <w:r>
        <w:rPr>
          <w:szCs w:val="28"/>
        </w:rPr>
        <w:t>= 30</w:t>
      </w:r>
      <w:r w:rsidRPr="00F12589">
        <w:rPr>
          <w:szCs w:val="28"/>
        </w:rPr>
        <w:t xml:space="preserve">, </w:t>
      </w:r>
      <w:r w:rsidRPr="00F12589">
        <w:rPr>
          <w:i/>
          <w:szCs w:val="28"/>
          <w:lang w:val="en-US"/>
        </w:rPr>
        <w:t>p</w:t>
      </w:r>
      <w:r w:rsidRPr="00F12589">
        <w:rPr>
          <w:szCs w:val="28"/>
        </w:rPr>
        <w:t>=0.5 (</w:t>
      </w:r>
      <w:proofErr w:type="spellStart"/>
      <w:r w:rsidRPr="00F12589">
        <w:rPr>
          <w:i/>
          <w:szCs w:val="28"/>
          <w:lang w:val="en-US"/>
        </w:rPr>
        <w:t>M</w:t>
      </w:r>
      <w:r w:rsidRPr="00F12589">
        <w:rPr>
          <w:szCs w:val="28"/>
          <w:lang w:val="en-US"/>
        </w:rPr>
        <w:t>ξ</w:t>
      </w:r>
      <w:proofErr w:type="spellEnd"/>
      <w:r w:rsidRPr="00F12589">
        <w:rPr>
          <w:szCs w:val="28"/>
        </w:rPr>
        <w:t>=</w:t>
      </w:r>
      <w:r w:rsidRPr="00DF3779">
        <w:rPr>
          <w:szCs w:val="28"/>
        </w:rPr>
        <w:t>0</w:t>
      </w:r>
      <w:r w:rsidRPr="00F12589">
        <w:rPr>
          <w:szCs w:val="28"/>
        </w:rPr>
        <w:t>,</w:t>
      </w:r>
      <w:r w:rsidRPr="00DF3779">
        <w:rPr>
          <w:szCs w:val="28"/>
        </w:rPr>
        <w:t xml:space="preserve"> </w:t>
      </w:r>
      <w:proofErr w:type="spellStart"/>
      <w:r w:rsidRPr="00F12589">
        <w:rPr>
          <w:i/>
          <w:szCs w:val="28"/>
          <w:lang w:val="en-US"/>
        </w:rPr>
        <w:t>D</w:t>
      </w:r>
      <w:r w:rsidRPr="00F12589">
        <w:rPr>
          <w:szCs w:val="28"/>
          <w:lang w:val="en-US"/>
        </w:rPr>
        <w:t>ξ</w:t>
      </w:r>
      <w:proofErr w:type="spellEnd"/>
      <w:r w:rsidRPr="00DF3779">
        <w:rPr>
          <w:szCs w:val="28"/>
        </w:rPr>
        <w:t>=</w:t>
      </w:r>
      <w:r w:rsidRPr="00F12589">
        <w:rPr>
          <w:szCs w:val="28"/>
        </w:rPr>
        <w:t>(</w:t>
      </w:r>
      <w:r w:rsidRPr="00F12589">
        <w:rPr>
          <w:position w:val="-12"/>
          <w:szCs w:val="28"/>
          <w:lang w:val="en-US"/>
        </w:rPr>
        <w:object w:dxaOrig="920" w:dyaOrig="460" w14:anchorId="2DD86834">
          <v:shape id="_x0000_i1065" type="#_x0000_t75" style="width:46.65pt;height:22.65pt" o:ole="">
            <v:imagedata r:id="rId90" o:title=""/>
          </v:shape>
          <o:OLEObject Type="Embed" ProgID="Equation.DSMT4" ShapeID="_x0000_i1065" DrawAspect="Content" ObjectID="_1823163907" r:id="rId91"/>
        </w:object>
      </w:r>
      <w:r w:rsidRPr="00F12589">
        <w:rPr>
          <w:szCs w:val="28"/>
        </w:rPr>
        <w:t>)/2</w:t>
      </w:r>
      <w:r w:rsidRPr="00DF3779">
        <w:rPr>
          <w:szCs w:val="28"/>
        </w:rPr>
        <w:t xml:space="preserve">, </w:t>
      </w:r>
      <w:r w:rsidRPr="00F12589">
        <w:rPr>
          <w:szCs w:val="28"/>
        </w:rPr>
        <w:t>γ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0</w:t>
      </w:r>
      <w:r w:rsidRPr="00DF3779">
        <w:rPr>
          <w:szCs w:val="28"/>
        </w:rPr>
        <w:t>,</w:t>
      </w:r>
      <w:r w:rsidRPr="00F12589">
        <w:rPr>
          <w:szCs w:val="28"/>
        </w:rPr>
        <w:t xml:space="preserve"> γ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0.5(</w:t>
      </w:r>
      <w:r w:rsidRPr="00F12589">
        <w:rPr>
          <w:position w:val="-12"/>
          <w:szCs w:val="28"/>
        </w:rPr>
        <w:object w:dxaOrig="360" w:dyaOrig="460" w14:anchorId="62224DB5">
          <v:shape id="_x0000_i1066" type="#_x0000_t75" style="width:18.65pt;height:22.65pt" o:ole="">
            <v:imagedata r:id="rId92" o:title=""/>
          </v:shape>
          <o:OLEObject Type="Embed" ProgID="Equation.DSMT4" ShapeID="_x0000_i1066" DrawAspect="Content" ObjectID="_1823163908" r:id="rId93"/>
        </w:object>
      </w:r>
      <w:r w:rsidRPr="00F12589">
        <w:rPr>
          <w:szCs w:val="28"/>
        </w:rPr>
        <w:t>(γ</w:t>
      </w:r>
      <w:r w:rsidRPr="00F12589">
        <w:rPr>
          <w:szCs w:val="28"/>
          <w:vertAlign w:val="subscript"/>
        </w:rPr>
        <w:t>21</w:t>
      </w:r>
      <w:r w:rsidRPr="00F12589">
        <w:rPr>
          <w:szCs w:val="28"/>
        </w:rPr>
        <w:t xml:space="preserve">+3)+ </w:t>
      </w:r>
      <w:r w:rsidRPr="00F12589">
        <w:rPr>
          <w:position w:val="-12"/>
          <w:szCs w:val="28"/>
        </w:rPr>
        <w:object w:dxaOrig="360" w:dyaOrig="460" w14:anchorId="590C0925">
          <v:shape id="_x0000_i1067" type="#_x0000_t75" style="width:18.65pt;height:22.65pt" o:ole="">
            <v:imagedata r:id="rId94" o:title=""/>
          </v:shape>
          <o:OLEObject Type="Embed" ProgID="Equation.DSMT4" ShapeID="_x0000_i1067" DrawAspect="Content" ObjectID="_1823163909" r:id="rId95"/>
        </w:object>
      </w:r>
      <w:r w:rsidRPr="00F12589">
        <w:rPr>
          <w:szCs w:val="28"/>
        </w:rPr>
        <w:t>(γ</w:t>
      </w:r>
      <w:r w:rsidRPr="00F12589">
        <w:rPr>
          <w:szCs w:val="28"/>
          <w:vertAlign w:val="subscript"/>
        </w:rPr>
        <w:t>22</w:t>
      </w:r>
      <w:r w:rsidRPr="00F12589">
        <w:rPr>
          <w:szCs w:val="28"/>
        </w:rPr>
        <w:t>+3))/(</w:t>
      </w:r>
      <w:proofErr w:type="spellStart"/>
      <w:r w:rsidRPr="00F12589">
        <w:rPr>
          <w:i/>
          <w:szCs w:val="28"/>
          <w:lang w:val="en-US"/>
        </w:rPr>
        <w:t>D</w:t>
      </w:r>
      <w:r w:rsidRPr="00F12589">
        <w:rPr>
          <w:szCs w:val="28"/>
          <w:lang w:val="en-US"/>
        </w:rPr>
        <w:t>ξ</w:t>
      </w:r>
      <w:proofErr w:type="spellEnd"/>
      <w:r w:rsidRPr="00F12589">
        <w:rPr>
          <w:szCs w:val="28"/>
        </w:rPr>
        <w:t>)</w:t>
      </w:r>
      <w:r w:rsidRPr="00F12589">
        <w:rPr>
          <w:szCs w:val="28"/>
          <w:vertAlign w:val="superscript"/>
        </w:rPr>
        <w:t>2</w:t>
      </w:r>
      <w:r w:rsidRPr="00F12589">
        <w:rPr>
          <w:szCs w:val="28"/>
        </w:rPr>
        <w:t xml:space="preserve"> –3).</w:t>
      </w:r>
    </w:p>
    <w:p w14:paraId="71B623EB" w14:textId="77777777" w:rsidR="0096792D" w:rsidRPr="005902E2" w:rsidRDefault="0096792D" w:rsidP="0096792D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F12589">
        <w:rPr>
          <w:szCs w:val="28"/>
        </w:rPr>
        <w:t xml:space="preserve">3.3. Тестирование </w:t>
      </w:r>
      <w:r w:rsidRPr="00F12589">
        <w:rPr>
          <w:color w:val="000000"/>
          <w:szCs w:val="28"/>
        </w:rPr>
        <w:t xml:space="preserve">эмпирического </w:t>
      </w:r>
      <w:r w:rsidRPr="00F12589">
        <w:rPr>
          <w:szCs w:val="28"/>
        </w:rPr>
        <w:t>распределения и функций моделирования случайных величин для всех распределений:</w:t>
      </w:r>
    </w:p>
    <w:p w14:paraId="738CD804" w14:textId="77777777" w:rsidR="0096792D" w:rsidRDefault="0096792D" w:rsidP="0096792D">
      <w:pPr>
        <w:widowControl w:val="0"/>
        <w:autoSpaceDE w:val="0"/>
        <w:autoSpaceDN w:val="0"/>
        <w:adjustRightInd w:val="0"/>
        <w:spacing w:before="30"/>
        <w:ind w:firstLine="708"/>
        <w:rPr>
          <w:color w:val="000000"/>
          <w:szCs w:val="28"/>
        </w:rPr>
      </w:pPr>
      <w:r w:rsidRPr="005902E2">
        <w:rPr>
          <w:color w:val="000000"/>
          <w:szCs w:val="28"/>
        </w:rPr>
        <w:t>3.3.1) для (нестандартных) основного распределения и смеси при</w:t>
      </w:r>
      <w:r w:rsidRPr="00F345E6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некоторых </w:t>
      </w:r>
      <w:r w:rsidRPr="00F345E6">
        <w:rPr>
          <w:color w:val="000000"/>
          <w:szCs w:val="28"/>
        </w:rPr>
        <w:t xml:space="preserve">значениях </w:t>
      </w:r>
      <w:r>
        <w:rPr>
          <w:color w:val="000000"/>
          <w:szCs w:val="28"/>
        </w:rPr>
        <w:t xml:space="preserve">их </w:t>
      </w:r>
      <w:r w:rsidRPr="00F345E6">
        <w:rPr>
          <w:color w:val="000000"/>
          <w:szCs w:val="28"/>
        </w:rPr>
        <w:t>параметров</w:t>
      </w:r>
      <w:r>
        <w:rPr>
          <w:color w:val="000000"/>
          <w:szCs w:val="28"/>
        </w:rPr>
        <w:t>.</w:t>
      </w:r>
    </w:p>
    <w:p w14:paraId="7D481626" w14:textId="77777777" w:rsidR="0096792D" w:rsidRPr="00AB620A" w:rsidRDefault="0096792D" w:rsidP="0096792D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>
        <w:rPr>
          <w:color w:val="000000"/>
          <w:szCs w:val="28"/>
        </w:rPr>
        <w:t xml:space="preserve">3.3.2) в соответствии с </w:t>
      </w:r>
      <w:r w:rsidRPr="00100174">
        <w:t>эмпирической плотностью, построенной по одной из выборок, сгенерировать</w:t>
      </w:r>
      <w:r w:rsidRPr="00100174">
        <w:rPr>
          <w:color w:val="000000"/>
          <w:szCs w:val="28"/>
        </w:rPr>
        <w:t xml:space="preserve"> новую выборку того же объема, вычислить ее эмпирические </w:t>
      </w:r>
      <w:r w:rsidRPr="00100174">
        <w:rPr>
          <w:szCs w:val="28"/>
        </w:rPr>
        <w:t>характеристики, сравнить</w:t>
      </w:r>
      <w:r>
        <w:rPr>
          <w:szCs w:val="28"/>
        </w:rPr>
        <w:t xml:space="preserve"> их с эмпирическими характеристиками исходной выборки и теоретическими характеристиками.</w:t>
      </w:r>
    </w:p>
    <w:p w14:paraId="489C4425" w14:textId="77777777" w:rsidR="007C12D9" w:rsidRDefault="007C12D9" w:rsidP="007C12D9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  <w:lang w:val="en-US"/>
        </w:rPr>
      </w:pPr>
      <w:r>
        <w:rPr>
          <w:szCs w:val="28"/>
        </w:rPr>
        <w:t xml:space="preserve">Тесты методов класса </w:t>
      </w:r>
      <w:proofErr w:type="spellStart"/>
      <w:r>
        <w:rPr>
          <w:szCs w:val="28"/>
          <w:lang w:val="en-US"/>
        </w:rPr>
        <w:t>MainDist</w:t>
      </w:r>
      <w:proofErr w:type="spellEnd"/>
      <w:r w:rsidRPr="00176E9F">
        <w:rPr>
          <w:szCs w:val="28"/>
        </w:rPr>
        <w:t>:</w:t>
      </w:r>
    </w:p>
    <w:p w14:paraId="2DEF26C5" w14:textId="77777777" w:rsidR="007C12D9" w:rsidRDefault="007C12D9" w:rsidP="007C12D9">
      <w:pPr>
        <w:pStyle w:val="a7"/>
        <w:widowControl w:val="0"/>
        <w:numPr>
          <w:ilvl w:val="0"/>
          <w:numId w:val="3"/>
        </w:numPr>
        <w:autoSpaceDE w:val="0"/>
        <w:autoSpaceDN w:val="0"/>
        <w:adjustRightInd w:val="0"/>
        <w:spacing w:before="30"/>
        <w:rPr>
          <w:szCs w:val="28"/>
        </w:rPr>
      </w:pPr>
      <w:r>
        <w:rPr>
          <w:szCs w:val="28"/>
        </w:rPr>
        <w:t>Тестирование конструкторов и геттеров</w:t>
      </w:r>
    </w:p>
    <w:p w14:paraId="4AAF198D" w14:textId="77777777" w:rsidR="007C12D9" w:rsidRDefault="007C12D9" w:rsidP="007C12D9">
      <w:pPr>
        <w:pStyle w:val="a7"/>
        <w:widowControl w:val="0"/>
        <w:numPr>
          <w:ilvl w:val="0"/>
          <w:numId w:val="3"/>
        </w:numPr>
        <w:autoSpaceDE w:val="0"/>
        <w:autoSpaceDN w:val="0"/>
        <w:adjustRightInd w:val="0"/>
        <w:spacing w:before="30"/>
        <w:rPr>
          <w:szCs w:val="28"/>
        </w:rPr>
      </w:pPr>
      <w:r>
        <w:rPr>
          <w:szCs w:val="28"/>
        </w:rPr>
        <w:t>Тестирование операторов присваивания</w:t>
      </w:r>
    </w:p>
    <w:p w14:paraId="3A7402BA" w14:textId="77777777" w:rsidR="007C12D9" w:rsidRDefault="007C12D9" w:rsidP="007C12D9">
      <w:pPr>
        <w:pStyle w:val="a7"/>
        <w:widowControl w:val="0"/>
        <w:numPr>
          <w:ilvl w:val="0"/>
          <w:numId w:val="3"/>
        </w:numPr>
        <w:autoSpaceDE w:val="0"/>
        <w:autoSpaceDN w:val="0"/>
        <w:adjustRightInd w:val="0"/>
        <w:spacing w:before="30"/>
        <w:rPr>
          <w:szCs w:val="28"/>
        </w:rPr>
      </w:pPr>
      <w:r>
        <w:rPr>
          <w:szCs w:val="28"/>
        </w:rPr>
        <w:t>Тестирование сеттеров</w:t>
      </w:r>
    </w:p>
    <w:p w14:paraId="0F995E82" w14:textId="77777777" w:rsidR="007C12D9" w:rsidRDefault="007C12D9" w:rsidP="007C12D9">
      <w:pPr>
        <w:pStyle w:val="a7"/>
        <w:widowControl w:val="0"/>
        <w:numPr>
          <w:ilvl w:val="0"/>
          <w:numId w:val="3"/>
        </w:numPr>
        <w:autoSpaceDE w:val="0"/>
        <w:autoSpaceDN w:val="0"/>
        <w:adjustRightInd w:val="0"/>
        <w:spacing w:before="30"/>
        <w:rPr>
          <w:szCs w:val="28"/>
        </w:rPr>
      </w:pPr>
      <w:r>
        <w:rPr>
          <w:szCs w:val="28"/>
        </w:rPr>
        <w:t>Тестирование аналитических методов</w:t>
      </w:r>
    </w:p>
    <w:p w14:paraId="09CB58E7" w14:textId="77777777" w:rsidR="007C12D9" w:rsidRDefault="007C12D9" w:rsidP="007C12D9">
      <w:pPr>
        <w:pStyle w:val="a7"/>
        <w:widowControl w:val="0"/>
        <w:numPr>
          <w:ilvl w:val="0"/>
          <w:numId w:val="3"/>
        </w:numPr>
        <w:autoSpaceDE w:val="0"/>
        <w:autoSpaceDN w:val="0"/>
        <w:adjustRightInd w:val="0"/>
        <w:spacing w:before="30"/>
        <w:rPr>
          <w:szCs w:val="28"/>
        </w:rPr>
      </w:pPr>
      <w:r>
        <w:rPr>
          <w:szCs w:val="28"/>
        </w:rPr>
        <w:t>Тестирование генерации случайных чисел</w:t>
      </w:r>
    </w:p>
    <w:p w14:paraId="591E47D2" w14:textId="77777777" w:rsidR="007C12D9" w:rsidRPr="00176E9F" w:rsidRDefault="007C12D9" w:rsidP="007C12D9">
      <w:pPr>
        <w:pStyle w:val="a7"/>
        <w:widowControl w:val="0"/>
        <w:numPr>
          <w:ilvl w:val="0"/>
          <w:numId w:val="3"/>
        </w:numPr>
        <w:autoSpaceDE w:val="0"/>
        <w:autoSpaceDN w:val="0"/>
        <w:adjustRightInd w:val="0"/>
        <w:spacing w:before="30"/>
        <w:rPr>
          <w:szCs w:val="28"/>
        </w:rPr>
      </w:pPr>
      <w:r>
        <w:rPr>
          <w:szCs w:val="28"/>
        </w:rPr>
        <w:t>Тестирование обработки исключений</w:t>
      </w:r>
    </w:p>
    <w:p w14:paraId="53ED106F" w14:textId="77777777" w:rsidR="007C12D9" w:rsidRPr="007C12D9" w:rsidRDefault="007C12D9" w:rsidP="0096792D">
      <w:pPr>
        <w:widowControl w:val="0"/>
        <w:autoSpaceDE w:val="0"/>
        <w:autoSpaceDN w:val="0"/>
        <w:adjustRightInd w:val="0"/>
        <w:spacing w:before="30"/>
        <w:ind w:firstLine="708"/>
        <w:rPr>
          <w:color w:val="000000"/>
          <w:szCs w:val="28"/>
          <w:lang w:val="en-US"/>
        </w:rPr>
      </w:pPr>
    </w:p>
    <w:p w14:paraId="35CC0A61" w14:textId="7958F163" w:rsidR="00B54ECE" w:rsidRDefault="00B84422" w:rsidP="002B7A14">
      <w:pPr>
        <w:spacing w:after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Результаты тестирования:</w:t>
      </w:r>
    </w:p>
    <w:p w14:paraId="65A7BB85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--Тест 3.1.1-----</w:t>
      </w:r>
    </w:p>
    <w:p w14:paraId="6ED1D679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Тест основного распределения:</w:t>
      </w:r>
    </w:p>
    <w:p w14:paraId="031DD526" w14:textId="77777777" w:rsidR="004354BC" w:rsidRPr="004354BC" w:rsidRDefault="004354BC" w:rsidP="004354BC">
      <w:pPr>
        <w:spacing w:after="0"/>
        <w:rPr>
          <w:szCs w:val="28"/>
        </w:rPr>
      </w:pPr>
      <w:proofErr w:type="spellStart"/>
      <w:r w:rsidRPr="004354BC">
        <w:rPr>
          <w:szCs w:val="28"/>
        </w:rPr>
        <w:t>nu</w:t>
      </w:r>
      <w:proofErr w:type="spellEnd"/>
      <w:r w:rsidRPr="004354BC">
        <w:rPr>
          <w:szCs w:val="28"/>
        </w:rPr>
        <w:t xml:space="preserve"> = 1, </w:t>
      </w:r>
      <w:proofErr w:type="spellStart"/>
      <w:r w:rsidRPr="004354BC">
        <w:rPr>
          <w:szCs w:val="28"/>
        </w:rPr>
        <w:t>mu</w:t>
      </w:r>
      <w:proofErr w:type="spellEnd"/>
      <w:r w:rsidRPr="004354BC">
        <w:rPr>
          <w:szCs w:val="28"/>
        </w:rPr>
        <w:t xml:space="preserve"> = 0, </w:t>
      </w:r>
      <w:proofErr w:type="spellStart"/>
      <w:r w:rsidRPr="004354BC">
        <w:rPr>
          <w:szCs w:val="28"/>
        </w:rPr>
        <w:t>lambda</w:t>
      </w:r>
      <w:proofErr w:type="spellEnd"/>
      <w:r w:rsidRPr="004354BC">
        <w:rPr>
          <w:szCs w:val="28"/>
        </w:rPr>
        <w:t xml:space="preserve"> = 1, x = 0</w:t>
      </w:r>
    </w:p>
    <w:p w14:paraId="2A86C994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Плотность вероятности f(x): 0.305595</w:t>
      </w:r>
    </w:p>
    <w:p w14:paraId="0FF00425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M = 0; D = 2.69948; G1 = 0; G2 = 1.85697</w:t>
      </w:r>
    </w:p>
    <w:p w14:paraId="05DBAD9A" w14:textId="77777777" w:rsidR="004354BC" w:rsidRPr="004354BC" w:rsidRDefault="004354BC" w:rsidP="004354BC">
      <w:pPr>
        <w:spacing w:after="0"/>
        <w:rPr>
          <w:szCs w:val="28"/>
        </w:rPr>
      </w:pPr>
    </w:p>
    <w:p w14:paraId="579F9C39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--Тест 3.1.2-----</w:t>
      </w:r>
    </w:p>
    <w:p w14:paraId="21392827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Тест основного распределения:</w:t>
      </w:r>
    </w:p>
    <w:p w14:paraId="28C613CC" w14:textId="77777777" w:rsidR="004354BC" w:rsidRPr="004354BC" w:rsidRDefault="004354BC" w:rsidP="004354BC">
      <w:pPr>
        <w:spacing w:after="0"/>
        <w:rPr>
          <w:szCs w:val="28"/>
        </w:rPr>
      </w:pPr>
      <w:proofErr w:type="spellStart"/>
      <w:r w:rsidRPr="004354BC">
        <w:rPr>
          <w:szCs w:val="28"/>
        </w:rPr>
        <w:t>nu</w:t>
      </w:r>
      <w:proofErr w:type="spellEnd"/>
      <w:r w:rsidRPr="004354BC">
        <w:rPr>
          <w:szCs w:val="28"/>
        </w:rPr>
        <w:t xml:space="preserve"> = 1, </w:t>
      </w:r>
      <w:proofErr w:type="spellStart"/>
      <w:r w:rsidRPr="004354BC">
        <w:rPr>
          <w:szCs w:val="28"/>
        </w:rPr>
        <w:t>mu</w:t>
      </w:r>
      <w:proofErr w:type="spellEnd"/>
      <w:r w:rsidRPr="004354BC">
        <w:rPr>
          <w:szCs w:val="28"/>
        </w:rPr>
        <w:t xml:space="preserve"> = 0, </w:t>
      </w:r>
      <w:proofErr w:type="spellStart"/>
      <w:r w:rsidRPr="004354BC">
        <w:rPr>
          <w:szCs w:val="28"/>
        </w:rPr>
        <w:t>lambda</w:t>
      </w:r>
      <w:proofErr w:type="spellEnd"/>
      <w:r w:rsidRPr="004354BC">
        <w:rPr>
          <w:szCs w:val="28"/>
        </w:rPr>
        <w:t xml:space="preserve"> = 2, x = 0</w:t>
      </w:r>
    </w:p>
    <w:p w14:paraId="51F2325B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Плотность вероятности f(x): 0.152797</w:t>
      </w:r>
    </w:p>
    <w:p w14:paraId="53829E34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M = 0; D = 10.7979; G1 = 0; G2 = 1.85697</w:t>
      </w:r>
    </w:p>
    <w:p w14:paraId="54FC263A" w14:textId="77777777" w:rsidR="004354BC" w:rsidRPr="004354BC" w:rsidRDefault="004354BC" w:rsidP="004354BC">
      <w:pPr>
        <w:spacing w:after="0"/>
        <w:rPr>
          <w:szCs w:val="28"/>
        </w:rPr>
      </w:pPr>
    </w:p>
    <w:p w14:paraId="68536A24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--Тест 3.1.3-----</w:t>
      </w:r>
    </w:p>
    <w:p w14:paraId="631BD692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lastRenderedPageBreak/>
        <w:t>Тест основного распределения:</w:t>
      </w:r>
    </w:p>
    <w:p w14:paraId="3E0383AB" w14:textId="77777777" w:rsidR="004354BC" w:rsidRPr="004354BC" w:rsidRDefault="004354BC" w:rsidP="004354BC">
      <w:pPr>
        <w:spacing w:after="0"/>
        <w:rPr>
          <w:szCs w:val="28"/>
        </w:rPr>
      </w:pPr>
      <w:proofErr w:type="spellStart"/>
      <w:r w:rsidRPr="004354BC">
        <w:rPr>
          <w:szCs w:val="28"/>
        </w:rPr>
        <w:t>nu</w:t>
      </w:r>
      <w:proofErr w:type="spellEnd"/>
      <w:r w:rsidRPr="004354BC">
        <w:rPr>
          <w:szCs w:val="28"/>
        </w:rPr>
        <w:t xml:space="preserve"> = 1, </w:t>
      </w:r>
      <w:proofErr w:type="spellStart"/>
      <w:r w:rsidRPr="004354BC">
        <w:rPr>
          <w:szCs w:val="28"/>
        </w:rPr>
        <w:t>mu</w:t>
      </w:r>
      <w:proofErr w:type="spellEnd"/>
      <w:r w:rsidRPr="004354BC">
        <w:rPr>
          <w:szCs w:val="28"/>
        </w:rPr>
        <w:t xml:space="preserve"> = 10, </w:t>
      </w:r>
      <w:proofErr w:type="spellStart"/>
      <w:r w:rsidRPr="004354BC">
        <w:rPr>
          <w:szCs w:val="28"/>
        </w:rPr>
        <w:t>lambda</w:t>
      </w:r>
      <w:proofErr w:type="spellEnd"/>
      <w:r w:rsidRPr="004354BC">
        <w:rPr>
          <w:szCs w:val="28"/>
        </w:rPr>
        <w:t xml:space="preserve"> = 2, x = 0</w:t>
      </w:r>
    </w:p>
    <w:p w14:paraId="27DF0ECA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Плотность вероятности f(x): 0.00253475</w:t>
      </w:r>
    </w:p>
    <w:p w14:paraId="334722CA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M = 10; D = 10.7979; G1 = 0; G2 = 1.85697</w:t>
      </w:r>
    </w:p>
    <w:p w14:paraId="4B0E7D31" w14:textId="77777777" w:rsidR="004354BC" w:rsidRPr="004354BC" w:rsidRDefault="004354BC" w:rsidP="004354BC">
      <w:pPr>
        <w:spacing w:after="0"/>
        <w:rPr>
          <w:szCs w:val="28"/>
        </w:rPr>
      </w:pPr>
    </w:p>
    <w:p w14:paraId="05E5AA87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--Тест 3.2.1-----</w:t>
      </w:r>
    </w:p>
    <w:p w14:paraId="56CBBBD5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Тест распределения смеси:</w:t>
      </w:r>
    </w:p>
    <w:p w14:paraId="60F1BC75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nu1 = 1mu1 = 10, lambda1 = 2</w:t>
      </w:r>
    </w:p>
    <w:p w14:paraId="34D7CBCA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>nu2 = 1mu2 = 10, lambda2 = 2</w:t>
      </w:r>
    </w:p>
    <w:p w14:paraId="55B1E4D1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>p = 0.5, x = 0</w:t>
      </w:r>
    </w:p>
    <w:p w14:paraId="24A3F700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Плотность вероятности f(x): 0.00253475</w:t>
      </w:r>
    </w:p>
    <w:p w14:paraId="41478302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M = 10; D = 10.7979; G1 = 0; G2 = 1.85697</w:t>
      </w:r>
    </w:p>
    <w:p w14:paraId="6F79AC8E" w14:textId="77777777" w:rsidR="004354BC" w:rsidRPr="004354BC" w:rsidRDefault="004354BC" w:rsidP="004354BC">
      <w:pPr>
        <w:spacing w:after="0"/>
        <w:rPr>
          <w:szCs w:val="28"/>
        </w:rPr>
      </w:pPr>
    </w:p>
    <w:p w14:paraId="29DDB2B5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--Тест 3.2.2-----</w:t>
      </w:r>
    </w:p>
    <w:p w14:paraId="391D8B9E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Тест распределения смеси:</w:t>
      </w:r>
    </w:p>
    <w:p w14:paraId="3D81F946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nu1 = 1mu1 = 0, lambda1 = 1</w:t>
      </w:r>
    </w:p>
    <w:p w14:paraId="3E44DA35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>nu2 = 1mu2 = 2, lambda2 = 1</w:t>
      </w:r>
    </w:p>
    <w:p w14:paraId="7273ECAE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>p = 0.75, x = 0</w:t>
      </w:r>
    </w:p>
    <w:p w14:paraId="644BCFB6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Плотность вероятности f(x): 0.142986</w:t>
      </w:r>
    </w:p>
    <w:p w14:paraId="4B6C66BD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M = 1.5; D = 3.44948; G1 = -0.117066; G2 = 1.10574</w:t>
      </w:r>
    </w:p>
    <w:p w14:paraId="18AE3089" w14:textId="77777777" w:rsidR="004354BC" w:rsidRPr="004354BC" w:rsidRDefault="004354BC" w:rsidP="004354BC">
      <w:pPr>
        <w:spacing w:after="0"/>
        <w:rPr>
          <w:szCs w:val="28"/>
        </w:rPr>
      </w:pPr>
    </w:p>
    <w:p w14:paraId="6D88C35F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--Тест 3.2.3-----</w:t>
      </w:r>
    </w:p>
    <w:p w14:paraId="32BBF7EB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Тест распределения смеси:</w:t>
      </w:r>
    </w:p>
    <w:p w14:paraId="7022B521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nu1 = 1mu1 = 0, lambda1 = 1</w:t>
      </w:r>
    </w:p>
    <w:p w14:paraId="7E8BAD1E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>nu2 = 1mu2 = 0, lambda2 = 3</w:t>
      </w:r>
    </w:p>
    <w:p w14:paraId="4F7D5B19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>p = 0.5, x = 0</w:t>
      </w:r>
    </w:p>
    <w:p w14:paraId="171CAA06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Плотность вероятности f(x): 0.20373</w:t>
      </w:r>
    </w:p>
    <w:p w14:paraId="41B356C9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M = 0; D = 13.4974; G1 = 0; G2 = 4.96544</w:t>
      </w:r>
    </w:p>
    <w:p w14:paraId="1815361D" w14:textId="77777777" w:rsidR="004354BC" w:rsidRPr="004354BC" w:rsidRDefault="004354BC" w:rsidP="004354BC">
      <w:pPr>
        <w:spacing w:after="0"/>
        <w:rPr>
          <w:szCs w:val="28"/>
        </w:rPr>
      </w:pPr>
    </w:p>
    <w:p w14:paraId="00C9A8E4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--Тест 3.2.4-----</w:t>
      </w:r>
    </w:p>
    <w:p w14:paraId="5360E8B3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Тест распределения смеси:</w:t>
      </w:r>
    </w:p>
    <w:p w14:paraId="47CC0BDF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nu1 = 0.1mu1 = 0, lambda1 = 1</w:t>
      </w:r>
    </w:p>
    <w:p w14:paraId="79F03E14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>nu2 = 30mu2 = 0, lambda2 = 1</w:t>
      </w:r>
    </w:p>
    <w:p w14:paraId="108A7DD4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>p = 0.5, x = 0</w:t>
      </w:r>
    </w:p>
    <w:p w14:paraId="2C09EB89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Плотность вероятности f(x): 0.269628</w:t>
      </w:r>
    </w:p>
    <w:p w14:paraId="139D9F1E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M = 0; D = 10.6484; G1 = 0; G2 = 7.74183</w:t>
      </w:r>
    </w:p>
    <w:p w14:paraId="20EE0C28" w14:textId="77777777" w:rsidR="004354BC" w:rsidRPr="004354BC" w:rsidRDefault="004354BC" w:rsidP="004354BC">
      <w:pPr>
        <w:spacing w:after="0"/>
        <w:rPr>
          <w:szCs w:val="28"/>
        </w:rPr>
      </w:pPr>
    </w:p>
    <w:p w14:paraId="67550E3B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--Тест 3.3.1.1-----</w:t>
      </w:r>
    </w:p>
    <w:p w14:paraId="450FD403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Тест эмпирического распределения:</w:t>
      </w:r>
    </w:p>
    <w:p w14:paraId="0B45441F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Распределение построено на основе выборки 10000 элементов из основного распределения со следующими параметрами:</w:t>
      </w:r>
    </w:p>
    <w:p w14:paraId="7B53023F" w14:textId="77777777" w:rsidR="004354BC" w:rsidRPr="004354BC" w:rsidRDefault="004354BC" w:rsidP="004354BC">
      <w:pPr>
        <w:spacing w:after="0"/>
        <w:rPr>
          <w:szCs w:val="28"/>
        </w:rPr>
      </w:pPr>
      <w:proofErr w:type="spellStart"/>
      <w:r w:rsidRPr="004354BC">
        <w:rPr>
          <w:szCs w:val="28"/>
        </w:rPr>
        <w:t>nu</w:t>
      </w:r>
      <w:proofErr w:type="spellEnd"/>
      <w:r w:rsidRPr="004354BC">
        <w:rPr>
          <w:szCs w:val="28"/>
        </w:rPr>
        <w:t xml:space="preserve"> = 1, </w:t>
      </w:r>
      <w:proofErr w:type="spellStart"/>
      <w:r w:rsidRPr="004354BC">
        <w:rPr>
          <w:szCs w:val="28"/>
        </w:rPr>
        <w:t>mu</w:t>
      </w:r>
      <w:proofErr w:type="spellEnd"/>
      <w:r w:rsidRPr="004354BC">
        <w:rPr>
          <w:szCs w:val="28"/>
        </w:rPr>
        <w:t xml:space="preserve"> = 0, </w:t>
      </w:r>
      <w:proofErr w:type="spellStart"/>
      <w:r w:rsidRPr="004354BC">
        <w:rPr>
          <w:szCs w:val="28"/>
        </w:rPr>
        <w:t>lambda</w:t>
      </w:r>
      <w:proofErr w:type="spellEnd"/>
      <w:r w:rsidRPr="004354BC">
        <w:rPr>
          <w:szCs w:val="28"/>
        </w:rPr>
        <w:t xml:space="preserve"> = 1</w:t>
      </w:r>
    </w:p>
    <w:p w14:paraId="3A8A1270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Выборка:</w:t>
      </w:r>
    </w:p>
    <w:p w14:paraId="5DF22DB9" w14:textId="77777777" w:rsidR="004354BC" w:rsidRPr="004354BC" w:rsidRDefault="004354BC" w:rsidP="004354BC">
      <w:pPr>
        <w:spacing w:after="0"/>
        <w:rPr>
          <w:szCs w:val="28"/>
        </w:rPr>
      </w:pPr>
      <w:proofErr w:type="gramStart"/>
      <w:r w:rsidRPr="004354BC">
        <w:rPr>
          <w:szCs w:val="28"/>
        </w:rPr>
        <w:t>f(</w:t>
      </w:r>
      <w:proofErr w:type="gramEnd"/>
      <w:r w:rsidRPr="004354BC">
        <w:rPr>
          <w:szCs w:val="28"/>
        </w:rPr>
        <w:t>0) = 0.305595, M = 0, D = 2.69948, G1 = 0, G2 = 1.85697</w:t>
      </w:r>
    </w:p>
    <w:p w14:paraId="2ED106A6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Эмпирическое распределение:</w:t>
      </w:r>
    </w:p>
    <w:p w14:paraId="23F8CC1F" w14:textId="77777777" w:rsidR="004354BC" w:rsidRPr="004354BC" w:rsidRDefault="004354BC" w:rsidP="004354BC">
      <w:pPr>
        <w:spacing w:after="0"/>
        <w:rPr>
          <w:szCs w:val="28"/>
        </w:rPr>
      </w:pPr>
      <w:proofErr w:type="gramStart"/>
      <w:r w:rsidRPr="004354BC">
        <w:rPr>
          <w:szCs w:val="28"/>
        </w:rPr>
        <w:t>f(</w:t>
      </w:r>
      <w:proofErr w:type="gramEnd"/>
      <w:r w:rsidRPr="004354BC">
        <w:rPr>
          <w:szCs w:val="28"/>
        </w:rPr>
        <w:t>0) = 0.23437, M = -0.00178498; D = 2.74961; G1 = -0.059497; G2 = 2.05714</w:t>
      </w:r>
    </w:p>
    <w:p w14:paraId="1ABB957C" w14:textId="77777777" w:rsidR="004354BC" w:rsidRPr="004354BC" w:rsidRDefault="004354BC" w:rsidP="004354BC">
      <w:pPr>
        <w:spacing w:after="0"/>
        <w:rPr>
          <w:szCs w:val="28"/>
        </w:rPr>
      </w:pPr>
    </w:p>
    <w:p w14:paraId="29626FD1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lastRenderedPageBreak/>
        <w:t>-----Тест 3.3.1.2-----</w:t>
      </w:r>
    </w:p>
    <w:p w14:paraId="4068807D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Тест эмпирического распределения:</w:t>
      </w:r>
    </w:p>
    <w:p w14:paraId="041613E8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Распределение построено на основе выборки 10000 элементов из основного распределения со следующими параметрами:</w:t>
      </w:r>
    </w:p>
    <w:p w14:paraId="5E064C40" w14:textId="77777777" w:rsidR="004354BC" w:rsidRPr="004354BC" w:rsidRDefault="004354BC" w:rsidP="004354BC">
      <w:pPr>
        <w:spacing w:after="0"/>
        <w:rPr>
          <w:szCs w:val="28"/>
        </w:rPr>
      </w:pPr>
      <w:proofErr w:type="spellStart"/>
      <w:r w:rsidRPr="004354BC">
        <w:rPr>
          <w:szCs w:val="28"/>
        </w:rPr>
        <w:t>nu</w:t>
      </w:r>
      <w:proofErr w:type="spellEnd"/>
      <w:r w:rsidRPr="004354BC">
        <w:rPr>
          <w:szCs w:val="28"/>
        </w:rPr>
        <w:t xml:space="preserve"> = 3, </w:t>
      </w:r>
      <w:proofErr w:type="spellStart"/>
      <w:r w:rsidRPr="004354BC">
        <w:rPr>
          <w:szCs w:val="28"/>
        </w:rPr>
        <w:t>mu</w:t>
      </w:r>
      <w:proofErr w:type="spellEnd"/>
      <w:r w:rsidRPr="004354BC">
        <w:rPr>
          <w:szCs w:val="28"/>
        </w:rPr>
        <w:t xml:space="preserve"> = 10, </w:t>
      </w:r>
      <w:proofErr w:type="spellStart"/>
      <w:r w:rsidRPr="004354BC">
        <w:rPr>
          <w:szCs w:val="28"/>
        </w:rPr>
        <w:t>lambda</w:t>
      </w:r>
      <w:proofErr w:type="spellEnd"/>
      <w:r w:rsidRPr="004354BC">
        <w:rPr>
          <w:szCs w:val="28"/>
        </w:rPr>
        <w:t xml:space="preserve"> = 2</w:t>
      </w:r>
    </w:p>
    <w:p w14:paraId="32A80A18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Выборка:</w:t>
      </w:r>
    </w:p>
    <w:p w14:paraId="73980233" w14:textId="77777777" w:rsidR="004354BC" w:rsidRPr="004354BC" w:rsidRDefault="004354BC" w:rsidP="004354BC">
      <w:pPr>
        <w:spacing w:after="0"/>
        <w:rPr>
          <w:szCs w:val="28"/>
        </w:rPr>
      </w:pPr>
      <w:proofErr w:type="gramStart"/>
      <w:r w:rsidRPr="004354BC">
        <w:rPr>
          <w:szCs w:val="28"/>
        </w:rPr>
        <w:t>f(</w:t>
      </w:r>
      <w:proofErr w:type="gramEnd"/>
      <w:r w:rsidRPr="004354BC">
        <w:rPr>
          <w:szCs w:val="28"/>
        </w:rPr>
        <w:t>0) = 0.000376053, M = 10, D = 6.12708, G1 = 0, G2 = 0.889953</w:t>
      </w:r>
    </w:p>
    <w:p w14:paraId="2999434F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Эмпирическое распределение:</w:t>
      </w:r>
    </w:p>
    <w:p w14:paraId="77B7ED03" w14:textId="77777777" w:rsidR="004354BC" w:rsidRPr="004354BC" w:rsidRDefault="004354BC" w:rsidP="004354BC">
      <w:pPr>
        <w:spacing w:after="0"/>
        <w:rPr>
          <w:szCs w:val="28"/>
        </w:rPr>
      </w:pPr>
      <w:proofErr w:type="gramStart"/>
      <w:r w:rsidRPr="004354BC">
        <w:rPr>
          <w:szCs w:val="28"/>
        </w:rPr>
        <w:t>f(</w:t>
      </w:r>
      <w:proofErr w:type="gramEnd"/>
      <w:r w:rsidRPr="004354BC">
        <w:rPr>
          <w:szCs w:val="28"/>
        </w:rPr>
        <w:t>0) = 0.000519893, M = 9.9819; D = 5.94034; G1 = 0.00605621; G2 = 0.854818</w:t>
      </w:r>
    </w:p>
    <w:p w14:paraId="660C7896" w14:textId="77777777" w:rsidR="004354BC" w:rsidRPr="004354BC" w:rsidRDefault="004354BC" w:rsidP="004354BC">
      <w:pPr>
        <w:spacing w:after="0"/>
        <w:rPr>
          <w:szCs w:val="28"/>
        </w:rPr>
      </w:pPr>
    </w:p>
    <w:p w14:paraId="077AECEF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--Тест 3.3.1.3-----</w:t>
      </w:r>
    </w:p>
    <w:p w14:paraId="11E04985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Тест эмпирического распределения:</w:t>
      </w:r>
    </w:p>
    <w:p w14:paraId="64712BBC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Распределение построено на основе выборки 10000 элементов из распределения смеси со следующими параметрами:</w:t>
      </w:r>
    </w:p>
    <w:p w14:paraId="64A7C2E1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>nu1 = 1mu1 = 0, lambda1 = 1</w:t>
      </w:r>
    </w:p>
    <w:p w14:paraId="12EC2E0C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>nu2 = 1mu2 = 0, lambda2 = 2</w:t>
      </w:r>
    </w:p>
    <w:p w14:paraId="09AF42F4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p = 0.5</w:t>
      </w:r>
    </w:p>
    <w:p w14:paraId="23A82DC9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Выборка:</w:t>
      </w:r>
    </w:p>
    <w:p w14:paraId="05F132C4" w14:textId="77777777" w:rsidR="004354BC" w:rsidRPr="004354BC" w:rsidRDefault="004354BC" w:rsidP="004354BC">
      <w:pPr>
        <w:spacing w:after="0"/>
        <w:rPr>
          <w:szCs w:val="28"/>
        </w:rPr>
      </w:pPr>
      <w:proofErr w:type="gramStart"/>
      <w:r w:rsidRPr="004354BC">
        <w:rPr>
          <w:szCs w:val="28"/>
        </w:rPr>
        <w:t>f(</w:t>
      </w:r>
      <w:proofErr w:type="gramEnd"/>
      <w:r w:rsidRPr="004354BC">
        <w:rPr>
          <w:szCs w:val="28"/>
        </w:rPr>
        <w:t>0) = 0.229196, M = 0, D = 6.74871, G1 = 0, G2 = 3.60548</w:t>
      </w:r>
    </w:p>
    <w:p w14:paraId="11354C44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Эмпирическое распределение:</w:t>
      </w:r>
    </w:p>
    <w:p w14:paraId="44BB95FC" w14:textId="77777777" w:rsidR="004354BC" w:rsidRPr="004354BC" w:rsidRDefault="004354BC" w:rsidP="004354BC">
      <w:pPr>
        <w:spacing w:after="0"/>
        <w:rPr>
          <w:szCs w:val="28"/>
        </w:rPr>
      </w:pPr>
      <w:proofErr w:type="gramStart"/>
      <w:r w:rsidRPr="004354BC">
        <w:rPr>
          <w:szCs w:val="28"/>
        </w:rPr>
        <w:t>f(</w:t>
      </w:r>
      <w:proofErr w:type="gramEnd"/>
      <w:r w:rsidRPr="004354BC">
        <w:rPr>
          <w:szCs w:val="28"/>
        </w:rPr>
        <w:t>0) = 0.182739, M = 0.00828148; D = 6.75462; G1 = 0.100481; G2 = 4.39083</w:t>
      </w:r>
    </w:p>
    <w:p w14:paraId="6B75B0BF" w14:textId="77777777" w:rsidR="004354BC" w:rsidRPr="004354BC" w:rsidRDefault="004354BC" w:rsidP="004354BC">
      <w:pPr>
        <w:spacing w:after="0"/>
        <w:rPr>
          <w:szCs w:val="28"/>
        </w:rPr>
      </w:pPr>
    </w:p>
    <w:p w14:paraId="1D0A852D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--Тест 3.3.1.4-----</w:t>
      </w:r>
    </w:p>
    <w:p w14:paraId="37A3D781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Тест эмпирического распределения:</w:t>
      </w:r>
    </w:p>
    <w:p w14:paraId="238F46A2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Распределение построено на основе выборки 10000 элементов из распределения смеси со следующими параметрами:</w:t>
      </w:r>
    </w:p>
    <w:p w14:paraId="4A95755D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>nu1 = 1mu1 = 0, lambda1 = 1</w:t>
      </w:r>
    </w:p>
    <w:p w14:paraId="62C459AF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>nu2 = 3mu2 = 3, lambda2 = 2</w:t>
      </w:r>
    </w:p>
    <w:p w14:paraId="21B173CE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p = 0.4</w:t>
      </w:r>
    </w:p>
    <w:p w14:paraId="2FB46886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Выборка:</w:t>
      </w:r>
    </w:p>
    <w:p w14:paraId="371AA97B" w14:textId="77777777" w:rsidR="004354BC" w:rsidRPr="004354BC" w:rsidRDefault="004354BC" w:rsidP="004354BC">
      <w:pPr>
        <w:spacing w:after="0"/>
        <w:rPr>
          <w:szCs w:val="28"/>
        </w:rPr>
      </w:pPr>
      <w:proofErr w:type="gramStart"/>
      <w:r w:rsidRPr="004354BC">
        <w:rPr>
          <w:szCs w:val="28"/>
        </w:rPr>
        <w:t>f(</w:t>
      </w:r>
      <w:proofErr w:type="gramEnd"/>
      <w:r w:rsidRPr="004354BC">
        <w:rPr>
          <w:szCs w:val="28"/>
        </w:rPr>
        <w:t>0) = 0.210529, M = 1.2, D = 6.23052, G1 = 0.559388, G2 = 0.779838</w:t>
      </w:r>
    </w:p>
    <w:p w14:paraId="14E4B47E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Эмпирическое распределение:</w:t>
      </w:r>
    </w:p>
    <w:p w14:paraId="24ED1354" w14:textId="77777777" w:rsidR="004354BC" w:rsidRPr="004354BC" w:rsidRDefault="004354BC" w:rsidP="004354BC">
      <w:pPr>
        <w:spacing w:after="0"/>
        <w:rPr>
          <w:szCs w:val="28"/>
        </w:rPr>
      </w:pPr>
      <w:proofErr w:type="gramStart"/>
      <w:r w:rsidRPr="004354BC">
        <w:rPr>
          <w:szCs w:val="28"/>
        </w:rPr>
        <w:t>f(</w:t>
      </w:r>
      <w:proofErr w:type="gramEnd"/>
      <w:r w:rsidRPr="004354BC">
        <w:rPr>
          <w:szCs w:val="28"/>
        </w:rPr>
        <w:t>0) = 0.182477, M = 1.15306; D = 6.13926; G1 = 0.528948; G2 = 0.888189</w:t>
      </w:r>
    </w:p>
    <w:p w14:paraId="360B30EB" w14:textId="77777777" w:rsidR="004354BC" w:rsidRPr="004354BC" w:rsidRDefault="004354BC" w:rsidP="004354BC">
      <w:pPr>
        <w:spacing w:after="0"/>
        <w:rPr>
          <w:szCs w:val="28"/>
        </w:rPr>
      </w:pPr>
    </w:p>
    <w:p w14:paraId="66607213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--Тест 3.3.2-----</w:t>
      </w:r>
    </w:p>
    <w:p w14:paraId="1D05206A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Тест эмпирического распределения:</w:t>
      </w:r>
    </w:p>
    <w:p w14:paraId="68B9505B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Распределение построено на основе выборки 10000 элементов из основного распределения со следующими параметрами:</w:t>
      </w:r>
    </w:p>
    <w:p w14:paraId="284CA8B3" w14:textId="77777777" w:rsidR="004354BC" w:rsidRPr="004354BC" w:rsidRDefault="004354BC" w:rsidP="004354BC">
      <w:pPr>
        <w:spacing w:after="0"/>
        <w:rPr>
          <w:szCs w:val="28"/>
        </w:rPr>
      </w:pPr>
      <w:proofErr w:type="spellStart"/>
      <w:r w:rsidRPr="004354BC">
        <w:rPr>
          <w:szCs w:val="28"/>
        </w:rPr>
        <w:t>nu</w:t>
      </w:r>
      <w:proofErr w:type="spellEnd"/>
      <w:r w:rsidRPr="004354BC">
        <w:rPr>
          <w:szCs w:val="28"/>
        </w:rPr>
        <w:t xml:space="preserve"> = 1, </w:t>
      </w:r>
      <w:proofErr w:type="spellStart"/>
      <w:r w:rsidRPr="004354BC">
        <w:rPr>
          <w:szCs w:val="28"/>
        </w:rPr>
        <w:t>mu</w:t>
      </w:r>
      <w:proofErr w:type="spellEnd"/>
      <w:r w:rsidRPr="004354BC">
        <w:rPr>
          <w:szCs w:val="28"/>
        </w:rPr>
        <w:t xml:space="preserve"> = 0, </w:t>
      </w:r>
      <w:proofErr w:type="spellStart"/>
      <w:r w:rsidRPr="004354BC">
        <w:rPr>
          <w:szCs w:val="28"/>
        </w:rPr>
        <w:t>lambda</w:t>
      </w:r>
      <w:proofErr w:type="spellEnd"/>
      <w:r w:rsidRPr="004354BC">
        <w:rPr>
          <w:szCs w:val="28"/>
        </w:rPr>
        <w:t xml:space="preserve"> = 1</w:t>
      </w:r>
    </w:p>
    <w:p w14:paraId="1FF09540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Выборка:</w:t>
      </w:r>
    </w:p>
    <w:p w14:paraId="6B9A70E5" w14:textId="77777777" w:rsidR="004354BC" w:rsidRPr="004354BC" w:rsidRDefault="004354BC" w:rsidP="004354BC">
      <w:pPr>
        <w:spacing w:after="0"/>
        <w:rPr>
          <w:szCs w:val="28"/>
        </w:rPr>
      </w:pPr>
      <w:proofErr w:type="gramStart"/>
      <w:r w:rsidRPr="004354BC">
        <w:rPr>
          <w:szCs w:val="28"/>
        </w:rPr>
        <w:t>f(</w:t>
      </w:r>
      <w:proofErr w:type="gramEnd"/>
      <w:r w:rsidRPr="004354BC">
        <w:rPr>
          <w:szCs w:val="28"/>
        </w:rPr>
        <w:t>0) = 0.305595, M = 0, D = 2.69948, G1 = 0, G2 = 1.85697</w:t>
      </w:r>
    </w:p>
    <w:p w14:paraId="1EE9E752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Эмпирическое распределение:</w:t>
      </w:r>
    </w:p>
    <w:p w14:paraId="0E5BFE72" w14:textId="77777777" w:rsidR="004354BC" w:rsidRPr="004354BC" w:rsidRDefault="004354BC" w:rsidP="004354BC">
      <w:pPr>
        <w:spacing w:after="0"/>
        <w:rPr>
          <w:szCs w:val="28"/>
        </w:rPr>
      </w:pPr>
      <w:proofErr w:type="gramStart"/>
      <w:r w:rsidRPr="004354BC">
        <w:rPr>
          <w:szCs w:val="28"/>
        </w:rPr>
        <w:t>f(</w:t>
      </w:r>
      <w:proofErr w:type="gramEnd"/>
      <w:r w:rsidRPr="004354BC">
        <w:rPr>
          <w:szCs w:val="28"/>
        </w:rPr>
        <w:t>0) = 0.284684, M = 0.0108839; D = 2.68854; G1 = -0.0241399; G2 = 1.7531</w:t>
      </w:r>
    </w:p>
    <w:p w14:paraId="7A3D2417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Эмпирическое распределение2:</w:t>
      </w:r>
    </w:p>
    <w:p w14:paraId="7607EA90" w14:textId="77777777" w:rsidR="004354BC" w:rsidRPr="004354BC" w:rsidRDefault="004354BC" w:rsidP="004354BC">
      <w:pPr>
        <w:spacing w:after="0"/>
        <w:rPr>
          <w:szCs w:val="28"/>
        </w:rPr>
      </w:pPr>
      <w:proofErr w:type="gramStart"/>
      <w:r w:rsidRPr="004354BC">
        <w:rPr>
          <w:szCs w:val="28"/>
        </w:rPr>
        <w:t>f(</w:t>
      </w:r>
      <w:proofErr w:type="gramEnd"/>
      <w:r w:rsidRPr="004354BC">
        <w:rPr>
          <w:szCs w:val="28"/>
        </w:rPr>
        <w:t>0) = 0.255681, M = 0.0171469, D = 2.97876, G1 = -0.142753, G2 = 1.49249</w:t>
      </w:r>
    </w:p>
    <w:p w14:paraId="33E5E903" w14:textId="77777777" w:rsidR="004354BC" w:rsidRDefault="004354BC" w:rsidP="004354BC">
      <w:pPr>
        <w:spacing w:after="0"/>
        <w:rPr>
          <w:szCs w:val="28"/>
          <w:lang w:val="en-US"/>
        </w:rPr>
      </w:pPr>
    </w:p>
    <w:p w14:paraId="7595BB39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 НАЧАЛО ПОЛНОГО ТЕСТИРОВАНИЯ КЛАССА MAINDIST ---</w:t>
      </w:r>
    </w:p>
    <w:p w14:paraId="0C3C6AC7" w14:textId="77777777" w:rsidR="004354BC" w:rsidRPr="004354BC" w:rsidRDefault="004354BC" w:rsidP="004354BC">
      <w:pPr>
        <w:spacing w:after="0"/>
        <w:rPr>
          <w:szCs w:val="28"/>
        </w:rPr>
      </w:pPr>
    </w:p>
    <w:p w14:paraId="04D90B85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1. Тестирование конструкторов и геттеров</w:t>
      </w:r>
    </w:p>
    <w:p w14:paraId="159B9BC6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----------------------------------------</w:t>
      </w:r>
    </w:p>
    <w:p w14:paraId="0DB3C616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1.1. Конструктор с параметрами: </w:t>
      </w:r>
      <w:proofErr w:type="spellStart"/>
      <w:proofErr w:type="gramStart"/>
      <w:r w:rsidRPr="004354BC">
        <w:rPr>
          <w:szCs w:val="28"/>
        </w:rPr>
        <w:t>MainDist</w:t>
      </w:r>
      <w:proofErr w:type="spellEnd"/>
      <w:r w:rsidRPr="004354BC">
        <w:rPr>
          <w:szCs w:val="28"/>
        </w:rPr>
        <w:t>(</w:t>
      </w:r>
      <w:proofErr w:type="gramEnd"/>
      <w:r w:rsidRPr="004354BC">
        <w:rPr>
          <w:szCs w:val="28"/>
        </w:rPr>
        <w:t>5.0, 1.0, 2.0)</w:t>
      </w:r>
    </w:p>
    <w:p w14:paraId="44C2F496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</w:rPr>
        <w:t xml:space="preserve">   </w:t>
      </w:r>
      <w:r w:rsidRPr="004354BC">
        <w:rPr>
          <w:szCs w:val="28"/>
          <w:lang w:val="en-US"/>
        </w:rPr>
        <w:t xml:space="preserve">- </w:t>
      </w:r>
      <w:r w:rsidRPr="004354BC">
        <w:rPr>
          <w:szCs w:val="28"/>
        </w:rPr>
        <w:t>Состояние</w:t>
      </w:r>
      <w:r w:rsidRPr="004354BC">
        <w:rPr>
          <w:szCs w:val="28"/>
          <w:lang w:val="en-US"/>
        </w:rPr>
        <w:t xml:space="preserve"> </w:t>
      </w:r>
      <w:proofErr w:type="spellStart"/>
      <w:r w:rsidRPr="004354BC">
        <w:rPr>
          <w:szCs w:val="28"/>
          <w:lang w:val="en-US"/>
        </w:rPr>
        <w:t>dist_params</w:t>
      </w:r>
      <w:proofErr w:type="spellEnd"/>
      <w:r w:rsidRPr="004354BC">
        <w:rPr>
          <w:szCs w:val="28"/>
          <w:lang w:val="en-US"/>
        </w:rPr>
        <w:t xml:space="preserve"> (nu, mu, lambda): 5.000000, 1.000000, 2.000000</w:t>
      </w:r>
    </w:p>
    <w:p w14:paraId="062DF9FC" w14:textId="77777777" w:rsidR="004354BC" w:rsidRPr="004354BC" w:rsidRDefault="004354BC" w:rsidP="004354BC">
      <w:pPr>
        <w:spacing w:after="0"/>
        <w:rPr>
          <w:szCs w:val="28"/>
          <w:lang w:val="en-US"/>
        </w:rPr>
      </w:pPr>
    </w:p>
    <w:p w14:paraId="2CDBE3B5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1.2. Конструктор из файла (test_params.txt)</w:t>
      </w:r>
    </w:p>
    <w:p w14:paraId="0ABB6236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</w:rPr>
        <w:t xml:space="preserve">   </w:t>
      </w:r>
      <w:r w:rsidRPr="004354BC">
        <w:rPr>
          <w:szCs w:val="28"/>
          <w:lang w:val="en-US"/>
        </w:rPr>
        <w:t xml:space="preserve">- </w:t>
      </w:r>
      <w:r w:rsidRPr="004354BC">
        <w:rPr>
          <w:szCs w:val="28"/>
        </w:rPr>
        <w:t>Состояние</w:t>
      </w:r>
      <w:r w:rsidRPr="004354BC">
        <w:rPr>
          <w:szCs w:val="28"/>
          <w:lang w:val="en-US"/>
        </w:rPr>
        <w:t xml:space="preserve"> </w:t>
      </w:r>
      <w:proofErr w:type="spellStart"/>
      <w:r w:rsidRPr="004354BC">
        <w:rPr>
          <w:szCs w:val="28"/>
          <w:lang w:val="en-US"/>
        </w:rPr>
        <w:t>dist_file_params</w:t>
      </w:r>
      <w:proofErr w:type="spellEnd"/>
      <w:r w:rsidRPr="004354BC">
        <w:rPr>
          <w:szCs w:val="28"/>
          <w:lang w:val="en-US"/>
        </w:rPr>
        <w:t xml:space="preserve"> (nu, mu, lambda): 5.000000, 1.000000, 2.000000</w:t>
      </w:r>
    </w:p>
    <w:p w14:paraId="51B361B8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 xml:space="preserve">   - </w:t>
      </w:r>
      <w:r w:rsidRPr="004354BC">
        <w:rPr>
          <w:szCs w:val="28"/>
        </w:rPr>
        <w:t>Состояние</w:t>
      </w:r>
      <w:r w:rsidRPr="004354BC">
        <w:rPr>
          <w:szCs w:val="28"/>
          <w:lang w:val="en-US"/>
        </w:rPr>
        <w:t xml:space="preserve"> </w:t>
      </w:r>
      <w:proofErr w:type="spellStart"/>
      <w:r w:rsidRPr="004354BC">
        <w:rPr>
          <w:szCs w:val="28"/>
          <w:lang w:val="en-US"/>
        </w:rPr>
        <w:t>dist_file</w:t>
      </w:r>
      <w:proofErr w:type="spellEnd"/>
      <w:r w:rsidRPr="004354BC">
        <w:rPr>
          <w:szCs w:val="28"/>
          <w:lang w:val="en-US"/>
        </w:rPr>
        <w:t xml:space="preserve"> (nu, mu, lambda): 5.000000, 1.000000, 2.000000</w:t>
      </w:r>
    </w:p>
    <w:p w14:paraId="69B8C135" w14:textId="77777777" w:rsidR="004354BC" w:rsidRPr="004354BC" w:rsidRDefault="004354BC" w:rsidP="004354BC">
      <w:pPr>
        <w:spacing w:after="0"/>
        <w:rPr>
          <w:szCs w:val="28"/>
          <w:lang w:val="en-US"/>
        </w:rPr>
      </w:pPr>
    </w:p>
    <w:p w14:paraId="6FD907A3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 xml:space="preserve">1.3. </w:t>
      </w:r>
      <w:r w:rsidRPr="004354BC">
        <w:rPr>
          <w:szCs w:val="28"/>
        </w:rPr>
        <w:t>Конструктор</w:t>
      </w:r>
      <w:r w:rsidRPr="004354BC">
        <w:rPr>
          <w:szCs w:val="28"/>
          <w:lang w:val="en-US"/>
        </w:rPr>
        <w:t xml:space="preserve"> </w:t>
      </w:r>
      <w:r w:rsidRPr="004354BC">
        <w:rPr>
          <w:szCs w:val="28"/>
        </w:rPr>
        <w:t>с</w:t>
      </w:r>
      <w:r w:rsidRPr="004354BC">
        <w:rPr>
          <w:szCs w:val="28"/>
          <w:lang w:val="en-US"/>
        </w:rPr>
        <w:t xml:space="preserve"> </w:t>
      </w:r>
      <w:proofErr w:type="spellStart"/>
      <w:r w:rsidRPr="004354BC">
        <w:rPr>
          <w:szCs w:val="28"/>
          <w:lang w:val="en-US"/>
        </w:rPr>
        <w:t>initializer_list</w:t>
      </w:r>
      <w:proofErr w:type="spellEnd"/>
      <w:r w:rsidRPr="004354BC">
        <w:rPr>
          <w:szCs w:val="28"/>
          <w:lang w:val="en-US"/>
        </w:rPr>
        <w:t>: {5.0, 1.0, 2.0}</w:t>
      </w:r>
    </w:p>
    <w:p w14:paraId="7406DBF1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 xml:space="preserve">   - </w:t>
      </w:r>
      <w:r w:rsidRPr="004354BC">
        <w:rPr>
          <w:szCs w:val="28"/>
        </w:rPr>
        <w:t>Состояние</w:t>
      </w:r>
      <w:r w:rsidRPr="004354BC">
        <w:rPr>
          <w:szCs w:val="28"/>
          <w:lang w:val="en-US"/>
        </w:rPr>
        <w:t xml:space="preserve"> </w:t>
      </w:r>
      <w:proofErr w:type="spellStart"/>
      <w:r w:rsidRPr="004354BC">
        <w:rPr>
          <w:szCs w:val="28"/>
          <w:lang w:val="en-US"/>
        </w:rPr>
        <w:t>dist_list</w:t>
      </w:r>
      <w:proofErr w:type="spellEnd"/>
      <w:r w:rsidRPr="004354BC">
        <w:rPr>
          <w:szCs w:val="28"/>
          <w:lang w:val="en-US"/>
        </w:rPr>
        <w:t xml:space="preserve"> (nu, mu, lambda): 5.000000, 1.000000, 2.000000</w:t>
      </w:r>
    </w:p>
    <w:p w14:paraId="4630A3C3" w14:textId="77777777" w:rsidR="004354BC" w:rsidRPr="004354BC" w:rsidRDefault="004354BC" w:rsidP="004354BC">
      <w:pPr>
        <w:spacing w:after="0"/>
        <w:rPr>
          <w:szCs w:val="28"/>
          <w:lang w:val="en-US"/>
        </w:rPr>
      </w:pPr>
    </w:p>
    <w:p w14:paraId="53074961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 xml:space="preserve">1.4. </w:t>
      </w:r>
      <w:r w:rsidRPr="004354BC">
        <w:rPr>
          <w:szCs w:val="28"/>
        </w:rPr>
        <w:t>Конструктор</w:t>
      </w:r>
      <w:r w:rsidRPr="004354BC">
        <w:rPr>
          <w:szCs w:val="28"/>
          <w:lang w:val="en-US"/>
        </w:rPr>
        <w:t xml:space="preserve"> </w:t>
      </w:r>
      <w:r w:rsidRPr="004354BC">
        <w:rPr>
          <w:szCs w:val="28"/>
        </w:rPr>
        <w:t>копирования</w:t>
      </w:r>
      <w:r w:rsidRPr="004354BC">
        <w:rPr>
          <w:szCs w:val="28"/>
          <w:lang w:val="en-US"/>
        </w:rPr>
        <w:t xml:space="preserve">: </w:t>
      </w:r>
      <w:proofErr w:type="spellStart"/>
      <w:r w:rsidRPr="004354BC">
        <w:rPr>
          <w:szCs w:val="28"/>
          <w:lang w:val="en-US"/>
        </w:rPr>
        <w:t>MainDist</w:t>
      </w:r>
      <w:proofErr w:type="spellEnd"/>
      <w:r w:rsidRPr="004354BC">
        <w:rPr>
          <w:szCs w:val="28"/>
          <w:lang w:val="en-US"/>
        </w:rPr>
        <w:t xml:space="preserve"> </w:t>
      </w:r>
      <w:proofErr w:type="spellStart"/>
      <w:r w:rsidRPr="004354BC">
        <w:rPr>
          <w:szCs w:val="28"/>
          <w:lang w:val="en-US"/>
        </w:rPr>
        <w:t>dist_copy</w:t>
      </w:r>
      <w:proofErr w:type="spellEnd"/>
      <w:r w:rsidRPr="004354BC">
        <w:rPr>
          <w:szCs w:val="28"/>
          <w:lang w:val="en-US"/>
        </w:rPr>
        <w:t xml:space="preserve"> = </w:t>
      </w:r>
      <w:proofErr w:type="spellStart"/>
      <w:r w:rsidRPr="004354BC">
        <w:rPr>
          <w:szCs w:val="28"/>
          <w:lang w:val="en-US"/>
        </w:rPr>
        <w:t>dist_params</w:t>
      </w:r>
      <w:proofErr w:type="spellEnd"/>
    </w:p>
    <w:p w14:paraId="5996EA66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 xml:space="preserve">   - </w:t>
      </w:r>
      <w:r w:rsidRPr="004354BC">
        <w:rPr>
          <w:szCs w:val="28"/>
        </w:rPr>
        <w:t>Состояние</w:t>
      </w:r>
      <w:r w:rsidRPr="004354BC">
        <w:rPr>
          <w:szCs w:val="28"/>
          <w:lang w:val="en-US"/>
        </w:rPr>
        <w:t xml:space="preserve"> </w:t>
      </w:r>
      <w:proofErr w:type="spellStart"/>
      <w:r w:rsidRPr="004354BC">
        <w:rPr>
          <w:szCs w:val="28"/>
          <w:lang w:val="en-US"/>
        </w:rPr>
        <w:t>dist_copy</w:t>
      </w:r>
      <w:proofErr w:type="spellEnd"/>
      <w:r w:rsidRPr="004354BC">
        <w:rPr>
          <w:szCs w:val="28"/>
          <w:lang w:val="en-US"/>
        </w:rPr>
        <w:t xml:space="preserve"> (nu, mu, lambda): 5.000000, 1.000000, 2.000000</w:t>
      </w:r>
    </w:p>
    <w:p w14:paraId="0DAB34EF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  <w:lang w:val="en-US"/>
        </w:rPr>
        <w:t xml:space="preserve">   </w:t>
      </w:r>
      <w:r w:rsidRPr="004354BC">
        <w:rPr>
          <w:szCs w:val="28"/>
        </w:rPr>
        <w:t xml:space="preserve">Изменили </w:t>
      </w:r>
      <w:proofErr w:type="spellStart"/>
      <w:r w:rsidRPr="004354BC">
        <w:rPr>
          <w:szCs w:val="28"/>
        </w:rPr>
        <w:t>nu</w:t>
      </w:r>
      <w:proofErr w:type="spellEnd"/>
      <w:r w:rsidRPr="004354BC">
        <w:rPr>
          <w:szCs w:val="28"/>
        </w:rPr>
        <w:t xml:space="preserve"> у оригинала до 99.0</w:t>
      </w:r>
    </w:p>
    <w:p w14:paraId="7C1A5B2F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Состояние </w:t>
      </w:r>
      <w:proofErr w:type="spellStart"/>
      <w:r w:rsidRPr="004354BC">
        <w:rPr>
          <w:szCs w:val="28"/>
        </w:rPr>
        <w:t>dist_params</w:t>
      </w:r>
      <w:proofErr w:type="spellEnd"/>
      <w:r w:rsidRPr="004354BC">
        <w:rPr>
          <w:szCs w:val="28"/>
        </w:rPr>
        <w:t xml:space="preserve"> (измененный) (</w:t>
      </w:r>
      <w:proofErr w:type="spellStart"/>
      <w:r w:rsidRPr="004354BC">
        <w:rPr>
          <w:szCs w:val="28"/>
        </w:rPr>
        <w:t>nu</w:t>
      </w:r>
      <w:proofErr w:type="spellEnd"/>
      <w:r w:rsidRPr="004354BC">
        <w:rPr>
          <w:szCs w:val="28"/>
        </w:rPr>
        <w:t xml:space="preserve">, </w:t>
      </w:r>
      <w:proofErr w:type="spellStart"/>
      <w:r w:rsidRPr="004354BC">
        <w:rPr>
          <w:szCs w:val="28"/>
        </w:rPr>
        <w:t>mu</w:t>
      </w:r>
      <w:proofErr w:type="spellEnd"/>
      <w:r w:rsidRPr="004354BC">
        <w:rPr>
          <w:szCs w:val="28"/>
        </w:rPr>
        <w:t xml:space="preserve">, </w:t>
      </w:r>
      <w:proofErr w:type="spellStart"/>
      <w:r w:rsidRPr="004354BC">
        <w:rPr>
          <w:szCs w:val="28"/>
        </w:rPr>
        <w:t>lambda</w:t>
      </w:r>
      <w:proofErr w:type="spellEnd"/>
      <w:r w:rsidRPr="004354BC">
        <w:rPr>
          <w:szCs w:val="28"/>
        </w:rPr>
        <w:t>): 99.000000, 1.000000, 2.000000</w:t>
      </w:r>
    </w:p>
    <w:p w14:paraId="1A291A47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Состояние </w:t>
      </w:r>
      <w:proofErr w:type="spellStart"/>
      <w:r w:rsidRPr="004354BC">
        <w:rPr>
          <w:szCs w:val="28"/>
        </w:rPr>
        <w:t>dist_copy</w:t>
      </w:r>
      <w:proofErr w:type="spellEnd"/>
      <w:r w:rsidRPr="004354BC">
        <w:rPr>
          <w:szCs w:val="28"/>
        </w:rPr>
        <w:t xml:space="preserve"> (неизмененный) (</w:t>
      </w:r>
      <w:proofErr w:type="spellStart"/>
      <w:r w:rsidRPr="004354BC">
        <w:rPr>
          <w:szCs w:val="28"/>
        </w:rPr>
        <w:t>nu</w:t>
      </w:r>
      <w:proofErr w:type="spellEnd"/>
      <w:r w:rsidRPr="004354BC">
        <w:rPr>
          <w:szCs w:val="28"/>
        </w:rPr>
        <w:t xml:space="preserve">, </w:t>
      </w:r>
      <w:proofErr w:type="spellStart"/>
      <w:r w:rsidRPr="004354BC">
        <w:rPr>
          <w:szCs w:val="28"/>
        </w:rPr>
        <w:t>mu</w:t>
      </w:r>
      <w:proofErr w:type="spellEnd"/>
      <w:r w:rsidRPr="004354BC">
        <w:rPr>
          <w:szCs w:val="28"/>
        </w:rPr>
        <w:t xml:space="preserve">, </w:t>
      </w:r>
      <w:proofErr w:type="spellStart"/>
      <w:r w:rsidRPr="004354BC">
        <w:rPr>
          <w:szCs w:val="28"/>
        </w:rPr>
        <w:t>lambda</w:t>
      </w:r>
      <w:proofErr w:type="spellEnd"/>
      <w:r w:rsidRPr="004354BC">
        <w:rPr>
          <w:szCs w:val="28"/>
        </w:rPr>
        <w:t>): 5.000000, 1.000000, 2.000000</w:t>
      </w:r>
    </w:p>
    <w:p w14:paraId="35E1E78A" w14:textId="77777777" w:rsidR="004354BC" w:rsidRPr="004354BC" w:rsidRDefault="004354BC" w:rsidP="004354BC">
      <w:pPr>
        <w:spacing w:after="0"/>
        <w:rPr>
          <w:szCs w:val="28"/>
        </w:rPr>
      </w:pPr>
    </w:p>
    <w:p w14:paraId="367C797E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 xml:space="preserve">1.5. </w:t>
      </w:r>
      <w:r w:rsidRPr="004354BC">
        <w:rPr>
          <w:szCs w:val="28"/>
        </w:rPr>
        <w:t>Конструктор</w:t>
      </w:r>
      <w:r w:rsidRPr="004354BC">
        <w:rPr>
          <w:szCs w:val="28"/>
          <w:lang w:val="en-US"/>
        </w:rPr>
        <w:t xml:space="preserve"> </w:t>
      </w:r>
      <w:r w:rsidRPr="004354BC">
        <w:rPr>
          <w:szCs w:val="28"/>
        </w:rPr>
        <w:t>перемещения</w:t>
      </w:r>
      <w:r w:rsidRPr="004354BC">
        <w:rPr>
          <w:szCs w:val="28"/>
          <w:lang w:val="en-US"/>
        </w:rPr>
        <w:t xml:space="preserve">: </w:t>
      </w:r>
      <w:proofErr w:type="spellStart"/>
      <w:r w:rsidRPr="004354BC">
        <w:rPr>
          <w:szCs w:val="28"/>
          <w:lang w:val="en-US"/>
        </w:rPr>
        <w:t>MainDist</w:t>
      </w:r>
      <w:proofErr w:type="spellEnd"/>
      <w:r w:rsidRPr="004354BC">
        <w:rPr>
          <w:szCs w:val="28"/>
          <w:lang w:val="en-US"/>
        </w:rPr>
        <w:t xml:space="preserve"> </w:t>
      </w:r>
      <w:proofErr w:type="spellStart"/>
      <w:r w:rsidRPr="004354BC">
        <w:rPr>
          <w:szCs w:val="28"/>
          <w:lang w:val="en-US"/>
        </w:rPr>
        <w:t>dist_move</w:t>
      </w:r>
      <w:proofErr w:type="spellEnd"/>
      <w:r w:rsidRPr="004354BC">
        <w:rPr>
          <w:szCs w:val="28"/>
          <w:lang w:val="en-US"/>
        </w:rPr>
        <w:t xml:space="preserve"> = </w:t>
      </w:r>
      <w:proofErr w:type="spellStart"/>
      <w:r w:rsidRPr="004354BC">
        <w:rPr>
          <w:szCs w:val="28"/>
          <w:lang w:val="en-US"/>
        </w:rPr>
        <w:t>MainDist</w:t>
      </w:r>
      <w:proofErr w:type="spellEnd"/>
      <w:r w:rsidRPr="004354BC">
        <w:rPr>
          <w:szCs w:val="28"/>
          <w:lang w:val="en-US"/>
        </w:rPr>
        <w:t>(...)</w:t>
      </w:r>
    </w:p>
    <w:p w14:paraId="604DA0E0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 xml:space="preserve">   - </w:t>
      </w:r>
      <w:r w:rsidRPr="004354BC">
        <w:rPr>
          <w:szCs w:val="28"/>
        </w:rPr>
        <w:t>Состояние</w:t>
      </w:r>
      <w:r w:rsidRPr="004354BC">
        <w:rPr>
          <w:szCs w:val="28"/>
          <w:lang w:val="en-US"/>
        </w:rPr>
        <w:t xml:space="preserve"> </w:t>
      </w:r>
      <w:proofErr w:type="spellStart"/>
      <w:r w:rsidRPr="004354BC">
        <w:rPr>
          <w:szCs w:val="28"/>
          <w:lang w:val="en-US"/>
        </w:rPr>
        <w:t>dist_move</w:t>
      </w:r>
      <w:proofErr w:type="spellEnd"/>
      <w:r w:rsidRPr="004354BC">
        <w:rPr>
          <w:szCs w:val="28"/>
          <w:lang w:val="en-US"/>
        </w:rPr>
        <w:t xml:space="preserve"> (nu, mu, lambda): 10.000000, -5.000000, 1.000000</w:t>
      </w:r>
    </w:p>
    <w:p w14:paraId="1D21A3DE" w14:textId="77777777" w:rsidR="004354BC" w:rsidRPr="004354BC" w:rsidRDefault="004354BC" w:rsidP="004354BC">
      <w:pPr>
        <w:spacing w:after="0"/>
        <w:rPr>
          <w:szCs w:val="28"/>
          <w:lang w:val="en-US"/>
        </w:rPr>
      </w:pPr>
    </w:p>
    <w:p w14:paraId="2E98441B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2. Тестирование операторов присваивания</w:t>
      </w:r>
    </w:p>
    <w:p w14:paraId="22798C16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-----------------------------------</w:t>
      </w:r>
    </w:p>
    <w:p w14:paraId="2BFFFE63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2.1. Присваивание копированием</w:t>
      </w:r>
    </w:p>
    <w:p w14:paraId="16CEE001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Состояние </w:t>
      </w:r>
      <w:proofErr w:type="spellStart"/>
      <w:r w:rsidRPr="004354BC">
        <w:rPr>
          <w:szCs w:val="28"/>
        </w:rPr>
        <w:t>assign_target</w:t>
      </w:r>
      <w:proofErr w:type="spellEnd"/>
      <w:r w:rsidRPr="004354BC">
        <w:rPr>
          <w:szCs w:val="28"/>
        </w:rPr>
        <w:t xml:space="preserve"> (до) (</w:t>
      </w:r>
      <w:proofErr w:type="spellStart"/>
      <w:r w:rsidRPr="004354BC">
        <w:rPr>
          <w:szCs w:val="28"/>
        </w:rPr>
        <w:t>nu</w:t>
      </w:r>
      <w:proofErr w:type="spellEnd"/>
      <w:r w:rsidRPr="004354BC">
        <w:rPr>
          <w:szCs w:val="28"/>
        </w:rPr>
        <w:t xml:space="preserve">, </w:t>
      </w:r>
      <w:proofErr w:type="spellStart"/>
      <w:r w:rsidRPr="004354BC">
        <w:rPr>
          <w:szCs w:val="28"/>
        </w:rPr>
        <w:t>mu</w:t>
      </w:r>
      <w:proofErr w:type="spellEnd"/>
      <w:r w:rsidRPr="004354BC">
        <w:rPr>
          <w:szCs w:val="28"/>
        </w:rPr>
        <w:t xml:space="preserve">, </w:t>
      </w:r>
      <w:proofErr w:type="spellStart"/>
      <w:r w:rsidRPr="004354BC">
        <w:rPr>
          <w:szCs w:val="28"/>
        </w:rPr>
        <w:t>lambda</w:t>
      </w:r>
      <w:proofErr w:type="spellEnd"/>
      <w:r w:rsidRPr="004354BC">
        <w:rPr>
          <w:szCs w:val="28"/>
        </w:rPr>
        <w:t>): 1.000000, 1.000000, 1.000000</w:t>
      </w:r>
    </w:p>
    <w:p w14:paraId="19743725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</w:rPr>
        <w:t xml:space="preserve">   </w:t>
      </w:r>
      <w:r w:rsidRPr="004354BC">
        <w:rPr>
          <w:szCs w:val="28"/>
          <w:lang w:val="en-US"/>
        </w:rPr>
        <w:t xml:space="preserve">- </w:t>
      </w:r>
      <w:r w:rsidRPr="004354BC">
        <w:rPr>
          <w:szCs w:val="28"/>
        </w:rPr>
        <w:t>Состояние</w:t>
      </w:r>
      <w:r w:rsidRPr="004354BC">
        <w:rPr>
          <w:szCs w:val="28"/>
          <w:lang w:val="en-US"/>
        </w:rPr>
        <w:t xml:space="preserve"> </w:t>
      </w:r>
      <w:proofErr w:type="spellStart"/>
      <w:r w:rsidRPr="004354BC">
        <w:rPr>
          <w:szCs w:val="28"/>
          <w:lang w:val="en-US"/>
        </w:rPr>
        <w:t>assign_source</w:t>
      </w:r>
      <w:proofErr w:type="spellEnd"/>
      <w:r w:rsidRPr="004354BC">
        <w:rPr>
          <w:szCs w:val="28"/>
          <w:lang w:val="en-US"/>
        </w:rPr>
        <w:t xml:space="preserve"> (nu, mu, lambda): 8.000000, 8.000000, 8.000000</w:t>
      </w:r>
    </w:p>
    <w:p w14:paraId="1A744370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 xml:space="preserve">   - </w:t>
      </w:r>
      <w:r w:rsidRPr="004354BC">
        <w:rPr>
          <w:szCs w:val="28"/>
        </w:rPr>
        <w:t>Состояние</w:t>
      </w:r>
      <w:r w:rsidRPr="004354BC">
        <w:rPr>
          <w:szCs w:val="28"/>
          <w:lang w:val="en-US"/>
        </w:rPr>
        <w:t xml:space="preserve"> </w:t>
      </w:r>
      <w:proofErr w:type="spellStart"/>
      <w:r w:rsidRPr="004354BC">
        <w:rPr>
          <w:szCs w:val="28"/>
          <w:lang w:val="en-US"/>
        </w:rPr>
        <w:t>assign_target</w:t>
      </w:r>
      <w:proofErr w:type="spellEnd"/>
      <w:r w:rsidRPr="004354BC">
        <w:rPr>
          <w:szCs w:val="28"/>
          <w:lang w:val="en-US"/>
        </w:rPr>
        <w:t xml:space="preserve"> (</w:t>
      </w:r>
      <w:r w:rsidRPr="004354BC">
        <w:rPr>
          <w:szCs w:val="28"/>
        </w:rPr>
        <w:t>после</w:t>
      </w:r>
      <w:r w:rsidRPr="004354BC">
        <w:rPr>
          <w:szCs w:val="28"/>
          <w:lang w:val="en-US"/>
        </w:rPr>
        <w:t>) (nu, mu, lambda): 8.000000, 8.000000, 8.000000</w:t>
      </w:r>
    </w:p>
    <w:p w14:paraId="794BCD9E" w14:textId="77777777" w:rsidR="004354BC" w:rsidRPr="004354BC" w:rsidRDefault="004354BC" w:rsidP="004354BC">
      <w:pPr>
        <w:spacing w:after="0"/>
        <w:rPr>
          <w:szCs w:val="28"/>
          <w:lang w:val="en-US"/>
        </w:rPr>
      </w:pPr>
    </w:p>
    <w:p w14:paraId="6C1C0D7F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2.2. Присваивание перемещением</w:t>
      </w:r>
    </w:p>
    <w:p w14:paraId="0B3EBEF2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Состояние </w:t>
      </w:r>
      <w:proofErr w:type="spellStart"/>
      <w:r w:rsidRPr="004354BC">
        <w:rPr>
          <w:szCs w:val="28"/>
        </w:rPr>
        <w:t>move_target</w:t>
      </w:r>
      <w:proofErr w:type="spellEnd"/>
      <w:r w:rsidRPr="004354BC">
        <w:rPr>
          <w:szCs w:val="28"/>
        </w:rPr>
        <w:t xml:space="preserve"> (до) (</w:t>
      </w:r>
      <w:proofErr w:type="spellStart"/>
      <w:r w:rsidRPr="004354BC">
        <w:rPr>
          <w:szCs w:val="28"/>
        </w:rPr>
        <w:t>nu</w:t>
      </w:r>
      <w:proofErr w:type="spellEnd"/>
      <w:r w:rsidRPr="004354BC">
        <w:rPr>
          <w:szCs w:val="28"/>
        </w:rPr>
        <w:t xml:space="preserve">, </w:t>
      </w:r>
      <w:proofErr w:type="spellStart"/>
      <w:r w:rsidRPr="004354BC">
        <w:rPr>
          <w:szCs w:val="28"/>
        </w:rPr>
        <w:t>mu</w:t>
      </w:r>
      <w:proofErr w:type="spellEnd"/>
      <w:r w:rsidRPr="004354BC">
        <w:rPr>
          <w:szCs w:val="28"/>
        </w:rPr>
        <w:t xml:space="preserve">, </w:t>
      </w:r>
      <w:proofErr w:type="spellStart"/>
      <w:r w:rsidRPr="004354BC">
        <w:rPr>
          <w:szCs w:val="28"/>
        </w:rPr>
        <w:t>lambda</w:t>
      </w:r>
      <w:proofErr w:type="spellEnd"/>
      <w:r w:rsidRPr="004354BC">
        <w:rPr>
          <w:szCs w:val="28"/>
        </w:rPr>
        <w:t>): 1.000000, 1.000000, 1.000000</w:t>
      </w:r>
    </w:p>
    <w:p w14:paraId="012FFC7F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</w:rPr>
        <w:t xml:space="preserve">   </w:t>
      </w:r>
      <w:r w:rsidRPr="004354BC">
        <w:rPr>
          <w:szCs w:val="28"/>
          <w:lang w:val="en-US"/>
        </w:rPr>
        <w:t xml:space="preserve">- </w:t>
      </w:r>
      <w:r w:rsidRPr="004354BC">
        <w:rPr>
          <w:szCs w:val="28"/>
        </w:rPr>
        <w:t>Состояние</w:t>
      </w:r>
      <w:r w:rsidRPr="004354BC">
        <w:rPr>
          <w:szCs w:val="28"/>
          <w:lang w:val="en-US"/>
        </w:rPr>
        <w:t xml:space="preserve"> </w:t>
      </w:r>
      <w:proofErr w:type="spellStart"/>
      <w:r w:rsidRPr="004354BC">
        <w:rPr>
          <w:szCs w:val="28"/>
          <w:lang w:val="en-US"/>
        </w:rPr>
        <w:t>move_source</w:t>
      </w:r>
      <w:proofErr w:type="spellEnd"/>
      <w:r w:rsidRPr="004354BC">
        <w:rPr>
          <w:szCs w:val="28"/>
          <w:lang w:val="en-US"/>
        </w:rPr>
        <w:t xml:space="preserve"> (nu, mu, lambda): 9.000000, 9.000000, 9.000000</w:t>
      </w:r>
    </w:p>
    <w:p w14:paraId="28F6388E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 xml:space="preserve">   - </w:t>
      </w:r>
      <w:r w:rsidRPr="004354BC">
        <w:rPr>
          <w:szCs w:val="28"/>
        </w:rPr>
        <w:t>Состояние</w:t>
      </w:r>
      <w:r w:rsidRPr="004354BC">
        <w:rPr>
          <w:szCs w:val="28"/>
          <w:lang w:val="en-US"/>
        </w:rPr>
        <w:t xml:space="preserve"> </w:t>
      </w:r>
      <w:proofErr w:type="spellStart"/>
      <w:r w:rsidRPr="004354BC">
        <w:rPr>
          <w:szCs w:val="28"/>
          <w:lang w:val="en-US"/>
        </w:rPr>
        <w:t>move_target</w:t>
      </w:r>
      <w:proofErr w:type="spellEnd"/>
      <w:r w:rsidRPr="004354BC">
        <w:rPr>
          <w:szCs w:val="28"/>
          <w:lang w:val="en-US"/>
        </w:rPr>
        <w:t xml:space="preserve"> (</w:t>
      </w:r>
      <w:r w:rsidRPr="004354BC">
        <w:rPr>
          <w:szCs w:val="28"/>
        </w:rPr>
        <w:t>после</w:t>
      </w:r>
      <w:r w:rsidRPr="004354BC">
        <w:rPr>
          <w:szCs w:val="28"/>
          <w:lang w:val="en-US"/>
        </w:rPr>
        <w:t>) (nu, mu, lambda): 9.000000, 9.000000, 9.000000</w:t>
      </w:r>
    </w:p>
    <w:p w14:paraId="08E45DB5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  <w:lang w:val="en-US"/>
        </w:rPr>
        <w:t xml:space="preserve">   </w:t>
      </w:r>
      <w:r w:rsidRPr="004354BC">
        <w:rPr>
          <w:szCs w:val="28"/>
        </w:rPr>
        <w:t xml:space="preserve">- Состояние </w:t>
      </w:r>
      <w:proofErr w:type="spellStart"/>
      <w:r w:rsidRPr="004354BC">
        <w:rPr>
          <w:szCs w:val="28"/>
        </w:rPr>
        <w:t>move_source</w:t>
      </w:r>
      <w:proofErr w:type="spellEnd"/>
      <w:r w:rsidRPr="004354BC">
        <w:rPr>
          <w:szCs w:val="28"/>
        </w:rPr>
        <w:t xml:space="preserve"> (после перемещения, обнулен) (</w:t>
      </w:r>
      <w:proofErr w:type="spellStart"/>
      <w:r w:rsidRPr="004354BC">
        <w:rPr>
          <w:szCs w:val="28"/>
        </w:rPr>
        <w:t>nu</w:t>
      </w:r>
      <w:proofErr w:type="spellEnd"/>
      <w:r w:rsidRPr="004354BC">
        <w:rPr>
          <w:szCs w:val="28"/>
        </w:rPr>
        <w:t xml:space="preserve">, </w:t>
      </w:r>
      <w:proofErr w:type="spellStart"/>
      <w:r w:rsidRPr="004354BC">
        <w:rPr>
          <w:szCs w:val="28"/>
        </w:rPr>
        <w:t>mu</w:t>
      </w:r>
      <w:proofErr w:type="spellEnd"/>
      <w:r w:rsidRPr="004354BC">
        <w:rPr>
          <w:szCs w:val="28"/>
        </w:rPr>
        <w:t xml:space="preserve">, </w:t>
      </w:r>
      <w:proofErr w:type="spellStart"/>
      <w:r w:rsidRPr="004354BC">
        <w:rPr>
          <w:szCs w:val="28"/>
        </w:rPr>
        <w:t>lambda</w:t>
      </w:r>
      <w:proofErr w:type="spellEnd"/>
      <w:r w:rsidRPr="004354BC">
        <w:rPr>
          <w:szCs w:val="28"/>
        </w:rPr>
        <w:t>): 0.000000, 0.000000, 0.000000</w:t>
      </w:r>
    </w:p>
    <w:p w14:paraId="3BEB979F" w14:textId="77777777" w:rsidR="004354BC" w:rsidRPr="004354BC" w:rsidRDefault="004354BC" w:rsidP="004354BC">
      <w:pPr>
        <w:spacing w:after="0"/>
        <w:rPr>
          <w:szCs w:val="28"/>
        </w:rPr>
      </w:pPr>
    </w:p>
    <w:p w14:paraId="58248D0F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3. Тестирование сеттеров</w:t>
      </w:r>
    </w:p>
    <w:p w14:paraId="0D4455F7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---------------------</w:t>
      </w:r>
    </w:p>
    <w:p w14:paraId="11A28C39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Состояние </w:t>
      </w:r>
      <w:proofErr w:type="spellStart"/>
      <w:r w:rsidRPr="004354BC">
        <w:rPr>
          <w:szCs w:val="28"/>
        </w:rPr>
        <w:t>dist_set</w:t>
      </w:r>
      <w:proofErr w:type="spellEnd"/>
      <w:r w:rsidRPr="004354BC">
        <w:rPr>
          <w:szCs w:val="28"/>
        </w:rPr>
        <w:t xml:space="preserve"> (начальное) (</w:t>
      </w:r>
      <w:proofErr w:type="spellStart"/>
      <w:r w:rsidRPr="004354BC">
        <w:rPr>
          <w:szCs w:val="28"/>
        </w:rPr>
        <w:t>nu</w:t>
      </w:r>
      <w:proofErr w:type="spellEnd"/>
      <w:r w:rsidRPr="004354BC">
        <w:rPr>
          <w:szCs w:val="28"/>
        </w:rPr>
        <w:t xml:space="preserve">, </w:t>
      </w:r>
      <w:proofErr w:type="spellStart"/>
      <w:r w:rsidRPr="004354BC">
        <w:rPr>
          <w:szCs w:val="28"/>
        </w:rPr>
        <w:t>mu</w:t>
      </w:r>
      <w:proofErr w:type="spellEnd"/>
      <w:r w:rsidRPr="004354BC">
        <w:rPr>
          <w:szCs w:val="28"/>
        </w:rPr>
        <w:t xml:space="preserve">, </w:t>
      </w:r>
      <w:proofErr w:type="spellStart"/>
      <w:r w:rsidRPr="004354BC">
        <w:rPr>
          <w:szCs w:val="28"/>
        </w:rPr>
        <w:t>lambda</w:t>
      </w:r>
      <w:proofErr w:type="spellEnd"/>
      <w:r w:rsidRPr="004354BC">
        <w:rPr>
          <w:szCs w:val="28"/>
        </w:rPr>
        <w:t>): 1.000000, 1.000000, 1.000000</w:t>
      </w:r>
    </w:p>
    <w:p w14:paraId="23EA0F9F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Состояние </w:t>
      </w:r>
      <w:proofErr w:type="spellStart"/>
      <w:r w:rsidRPr="004354BC">
        <w:rPr>
          <w:szCs w:val="28"/>
        </w:rPr>
        <w:t>dist_set</w:t>
      </w:r>
      <w:proofErr w:type="spellEnd"/>
      <w:r w:rsidRPr="004354BC">
        <w:rPr>
          <w:szCs w:val="28"/>
        </w:rPr>
        <w:t xml:space="preserve"> (конечное) (</w:t>
      </w:r>
      <w:proofErr w:type="spellStart"/>
      <w:r w:rsidRPr="004354BC">
        <w:rPr>
          <w:szCs w:val="28"/>
        </w:rPr>
        <w:t>nu</w:t>
      </w:r>
      <w:proofErr w:type="spellEnd"/>
      <w:r w:rsidRPr="004354BC">
        <w:rPr>
          <w:szCs w:val="28"/>
        </w:rPr>
        <w:t xml:space="preserve">, </w:t>
      </w:r>
      <w:proofErr w:type="spellStart"/>
      <w:r w:rsidRPr="004354BC">
        <w:rPr>
          <w:szCs w:val="28"/>
        </w:rPr>
        <w:t>mu</w:t>
      </w:r>
      <w:proofErr w:type="spellEnd"/>
      <w:r w:rsidRPr="004354BC">
        <w:rPr>
          <w:szCs w:val="28"/>
        </w:rPr>
        <w:t xml:space="preserve">, </w:t>
      </w:r>
      <w:proofErr w:type="spellStart"/>
      <w:r w:rsidRPr="004354BC">
        <w:rPr>
          <w:szCs w:val="28"/>
        </w:rPr>
        <w:t>lambda</w:t>
      </w:r>
      <w:proofErr w:type="spellEnd"/>
      <w:r w:rsidRPr="004354BC">
        <w:rPr>
          <w:szCs w:val="28"/>
        </w:rPr>
        <w:t>): 10.000000, 20.000000, 30.000000</w:t>
      </w:r>
    </w:p>
    <w:p w14:paraId="656600FB" w14:textId="77777777" w:rsidR="004354BC" w:rsidRPr="004354BC" w:rsidRDefault="004354BC" w:rsidP="004354BC">
      <w:pPr>
        <w:spacing w:after="0"/>
        <w:rPr>
          <w:szCs w:val="28"/>
        </w:rPr>
      </w:pPr>
    </w:p>
    <w:p w14:paraId="15407C32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4. Тестирование аналитических методов</w:t>
      </w:r>
    </w:p>
    <w:p w14:paraId="65E949ED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----------------------------------</w:t>
      </w:r>
    </w:p>
    <w:p w14:paraId="41C5F90A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Состояние </w:t>
      </w:r>
      <w:proofErr w:type="spellStart"/>
      <w:r w:rsidRPr="004354BC">
        <w:rPr>
          <w:szCs w:val="28"/>
        </w:rPr>
        <w:t>dist_analysis</w:t>
      </w:r>
      <w:proofErr w:type="spellEnd"/>
      <w:r w:rsidRPr="004354BC">
        <w:rPr>
          <w:szCs w:val="28"/>
        </w:rPr>
        <w:t xml:space="preserve"> (</w:t>
      </w:r>
      <w:proofErr w:type="spellStart"/>
      <w:r w:rsidRPr="004354BC">
        <w:rPr>
          <w:szCs w:val="28"/>
        </w:rPr>
        <w:t>nu</w:t>
      </w:r>
      <w:proofErr w:type="spellEnd"/>
      <w:r w:rsidRPr="004354BC">
        <w:rPr>
          <w:szCs w:val="28"/>
        </w:rPr>
        <w:t xml:space="preserve">, </w:t>
      </w:r>
      <w:proofErr w:type="spellStart"/>
      <w:r w:rsidRPr="004354BC">
        <w:rPr>
          <w:szCs w:val="28"/>
        </w:rPr>
        <w:t>mu</w:t>
      </w:r>
      <w:proofErr w:type="spellEnd"/>
      <w:r w:rsidRPr="004354BC">
        <w:rPr>
          <w:szCs w:val="28"/>
        </w:rPr>
        <w:t xml:space="preserve">, </w:t>
      </w:r>
      <w:proofErr w:type="spellStart"/>
      <w:r w:rsidRPr="004354BC">
        <w:rPr>
          <w:szCs w:val="28"/>
        </w:rPr>
        <w:t>lambda</w:t>
      </w:r>
      <w:proofErr w:type="spellEnd"/>
      <w:r w:rsidRPr="004354BC">
        <w:rPr>
          <w:szCs w:val="28"/>
        </w:rPr>
        <w:t>): 5.000000, 1.000000, 2.000000</w:t>
      </w:r>
    </w:p>
    <w:p w14:paraId="62EFDCB5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Математическое ожидание (M): 1.000000</w:t>
      </w:r>
    </w:p>
    <w:p w14:paraId="26F2F10F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Дисперсия (D): 5.250384</w:t>
      </w:r>
    </w:p>
    <w:p w14:paraId="5116961A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lastRenderedPageBreak/>
        <w:t xml:space="preserve">   - Асимметрия (G1): 0.000000</w:t>
      </w:r>
    </w:p>
    <w:p w14:paraId="6A89527D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Эксцесс (G2): 0.569679</w:t>
      </w:r>
    </w:p>
    <w:p w14:paraId="312E6698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Плотность в точке x = 1.500000: 0.180541</w:t>
      </w:r>
    </w:p>
    <w:p w14:paraId="5C229F3F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Плотности для вектора {0.5, 1.0, 1.5, 2.0}:</w:t>
      </w:r>
    </w:p>
    <w:p w14:paraId="37441F69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  </w:t>
      </w:r>
      <w:proofErr w:type="gramStart"/>
      <w:r w:rsidRPr="004354BC">
        <w:rPr>
          <w:szCs w:val="28"/>
        </w:rPr>
        <w:t>{ 0.180541</w:t>
      </w:r>
      <w:proofErr w:type="gramEnd"/>
      <w:r w:rsidRPr="004354BC">
        <w:rPr>
          <w:szCs w:val="28"/>
        </w:rPr>
        <w:t xml:space="preserve"> 0.186254 0.180541 0.164619 }</w:t>
      </w:r>
    </w:p>
    <w:p w14:paraId="4B75CBB9" w14:textId="77777777" w:rsidR="004354BC" w:rsidRPr="004354BC" w:rsidRDefault="004354BC" w:rsidP="004354BC">
      <w:pPr>
        <w:spacing w:after="0"/>
        <w:rPr>
          <w:szCs w:val="28"/>
        </w:rPr>
      </w:pPr>
    </w:p>
    <w:p w14:paraId="0115441D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5. Тестирование генерации случайных чисел (</w:t>
      </w:r>
      <w:proofErr w:type="spellStart"/>
      <w:r w:rsidRPr="004354BC">
        <w:rPr>
          <w:szCs w:val="28"/>
        </w:rPr>
        <w:t>Xi</w:t>
      </w:r>
      <w:proofErr w:type="spellEnd"/>
      <w:r w:rsidRPr="004354BC">
        <w:rPr>
          <w:szCs w:val="28"/>
        </w:rPr>
        <w:t>)</w:t>
      </w:r>
    </w:p>
    <w:p w14:paraId="27E2C016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-------------------------------------------</w:t>
      </w:r>
    </w:p>
    <w:p w14:paraId="40EFE4A2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Одиночное случайное число </w:t>
      </w:r>
      <w:proofErr w:type="spellStart"/>
      <w:proofErr w:type="gramStart"/>
      <w:r w:rsidRPr="004354BC">
        <w:rPr>
          <w:szCs w:val="28"/>
        </w:rPr>
        <w:t>Xi</w:t>
      </w:r>
      <w:proofErr w:type="spellEnd"/>
      <w:r w:rsidRPr="004354BC">
        <w:rPr>
          <w:szCs w:val="28"/>
        </w:rPr>
        <w:t>(</w:t>
      </w:r>
      <w:proofErr w:type="gramEnd"/>
      <w:r w:rsidRPr="004354BC">
        <w:rPr>
          <w:szCs w:val="28"/>
        </w:rPr>
        <w:t>): 2.294427</w:t>
      </w:r>
    </w:p>
    <w:p w14:paraId="4E22FB9F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Вектор </w:t>
      </w:r>
      <w:proofErr w:type="spellStart"/>
      <w:proofErr w:type="gramStart"/>
      <w:r w:rsidRPr="004354BC">
        <w:rPr>
          <w:szCs w:val="28"/>
        </w:rPr>
        <w:t>Xi</w:t>
      </w:r>
      <w:proofErr w:type="spellEnd"/>
      <w:r w:rsidRPr="004354BC">
        <w:rPr>
          <w:szCs w:val="28"/>
        </w:rPr>
        <w:t>(</w:t>
      </w:r>
      <w:proofErr w:type="gramEnd"/>
      <w:r w:rsidRPr="004354BC">
        <w:rPr>
          <w:szCs w:val="28"/>
        </w:rPr>
        <w:t>5) [Запуск 1]: { 2.294427 6.649925 1.575349 -2.780684 3.789816 }</w:t>
      </w:r>
    </w:p>
    <w:p w14:paraId="2F1BDFF9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Вектор </w:t>
      </w:r>
      <w:proofErr w:type="spellStart"/>
      <w:proofErr w:type="gramStart"/>
      <w:r w:rsidRPr="004354BC">
        <w:rPr>
          <w:szCs w:val="28"/>
        </w:rPr>
        <w:t>Xi</w:t>
      </w:r>
      <w:proofErr w:type="spellEnd"/>
      <w:r w:rsidRPr="004354BC">
        <w:rPr>
          <w:szCs w:val="28"/>
        </w:rPr>
        <w:t>(</w:t>
      </w:r>
      <w:proofErr w:type="gramEnd"/>
      <w:r w:rsidRPr="004354BC">
        <w:rPr>
          <w:szCs w:val="28"/>
        </w:rPr>
        <w:t>5) [Запуск 2]: { 2.294427 6.649925 1.575349 -2.780684 3.789816 }</w:t>
      </w:r>
    </w:p>
    <w:p w14:paraId="5B6C2BCC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&gt;&gt;&gt; ПОДТВЕРЖДЕНО: Воспроизводимость генерации работает!</w:t>
      </w:r>
    </w:p>
    <w:p w14:paraId="5FD910DE" w14:textId="77777777" w:rsidR="004354BC" w:rsidRPr="004354BC" w:rsidRDefault="004354BC" w:rsidP="004354BC">
      <w:pPr>
        <w:spacing w:after="0"/>
        <w:rPr>
          <w:szCs w:val="28"/>
        </w:rPr>
      </w:pPr>
    </w:p>
    <w:p w14:paraId="2568F3BC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6. Тестирование обработки исключений</w:t>
      </w:r>
    </w:p>
    <w:p w14:paraId="465B3A07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---------------------------------</w:t>
      </w:r>
    </w:p>
    <w:p w14:paraId="34CE0A5E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Успех: перехвачено исключение для </w:t>
      </w:r>
      <w:proofErr w:type="spellStart"/>
      <w:r w:rsidRPr="004354BC">
        <w:rPr>
          <w:szCs w:val="28"/>
        </w:rPr>
        <w:t>lambda</w:t>
      </w:r>
      <w:proofErr w:type="spellEnd"/>
      <w:r w:rsidRPr="004354BC">
        <w:rPr>
          <w:szCs w:val="28"/>
        </w:rPr>
        <w:t>=0: Лямбда не может быть 0</w:t>
      </w:r>
    </w:p>
    <w:p w14:paraId="5F707A3C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Успех: перехвачено исключение для неверного числа аргументов: Неверное количество аргументов</w:t>
      </w:r>
    </w:p>
    <w:p w14:paraId="790E3193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Успех: перехвачено исключение для несуществующего файла</w:t>
      </w:r>
      <w:proofErr w:type="gramStart"/>
      <w:r w:rsidRPr="004354BC">
        <w:rPr>
          <w:szCs w:val="28"/>
        </w:rPr>
        <w:t>: Не</w:t>
      </w:r>
      <w:proofErr w:type="gramEnd"/>
      <w:r w:rsidRPr="004354BC">
        <w:rPr>
          <w:szCs w:val="28"/>
        </w:rPr>
        <w:t xml:space="preserve"> удалось открыть файл</w:t>
      </w:r>
    </w:p>
    <w:p w14:paraId="3090D62E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Успех: перехвачено исключение для неверного типа в файле: Неверный тип распределения</w:t>
      </w:r>
    </w:p>
    <w:p w14:paraId="3F756D44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Успех: перехвачено исключение для </w:t>
      </w:r>
      <w:proofErr w:type="spellStart"/>
      <w:r w:rsidRPr="004354BC">
        <w:rPr>
          <w:szCs w:val="28"/>
        </w:rPr>
        <w:t>lambda</w:t>
      </w:r>
      <w:proofErr w:type="spellEnd"/>
      <w:r w:rsidRPr="004354BC">
        <w:rPr>
          <w:szCs w:val="28"/>
        </w:rPr>
        <w:t>=0 в файле: Лямбда не может быть 0</w:t>
      </w:r>
    </w:p>
    <w:p w14:paraId="16ED9948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Успех (</w:t>
      </w:r>
      <w:proofErr w:type="spellStart"/>
      <w:proofErr w:type="gramStart"/>
      <w:r w:rsidRPr="004354BC">
        <w:rPr>
          <w:szCs w:val="28"/>
        </w:rPr>
        <w:t>setLambda</w:t>
      </w:r>
      <w:proofErr w:type="spellEnd"/>
      <w:r w:rsidRPr="004354BC">
        <w:rPr>
          <w:szCs w:val="28"/>
        </w:rPr>
        <w:t>(</w:t>
      </w:r>
      <w:proofErr w:type="gramEnd"/>
      <w:r w:rsidRPr="004354BC">
        <w:rPr>
          <w:szCs w:val="28"/>
        </w:rPr>
        <w:t>0)): Лямбда не может быть 0</w:t>
      </w:r>
    </w:p>
    <w:p w14:paraId="341E0EE3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Успех (</w:t>
      </w:r>
      <w:proofErr w:type="spellStart"/>
      <w:proofErr w:type="gramStart"/>
      <w:r w:rsidRPr="004354BC">
        <w:rPr>
          <w:szCs w:val="28"/>
        </w:rPr>
        <w:t>setNu</w:t>
      </w:r>
      <w:proofErr w:type="spellEnd"/>
      <w:r w:rsidRPr="004354BC">
        <w:rPr>
          <w:szCs w:val="28"/>
        </w:rPr>
        <w:t>(</w:t>
      </w:r>
      <w:proofErr w:type="gramEnd"/>
      <w:r w:rsidRPr="004354BC">
        <w:rPr>
          <w:szCs w:val="28"/>
        </w:rPr>
        <w:t xml:space="preserve">0)): Нулевое значение </w:t>
      </w:r>
      <w:proofErr w:type="spellStart"/>
      <w:r w:rsidRPr="004354BC">
        <w:rPr>
          <w:szCs w:val="28"/>
        </w:rPr>
        <w:t>nu</w:t>
      </w:r>
      <w:proofErr w:type="spellEnd"/>
    </w:p>
    <w:p w14:paraId="002DE8FE" w14:textId="77777777" w:rsidR="004354BC" w:rsidRPr="004354BC" w:rsidRDefault="004354BC" w:rsidP="004354BC">
      <w:pPr>
        <w:spacing w:after="0"/>
        <w:rPr>
          <w:szCs w:val="28"/>
        </w:rPr>
      </w:pPr>
    </w:p>
    <w:p w14:paraId="5036B0E4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 ПОЛНОЕ ТЕСТИРОВАНИЕ ЗАВЕРШЕНО ---</w:t>
      </w:r>
    </w:p>
    <w:p w14:paraId="22D25D5A" w14:textId="77777777" w:rsidR="004354BC" w:rsidRPr="004354BC" w:rsidRDefault="004354BC" w:rsidP="004354BC">
      <w:pPr>
        <w:spacing w:after="0"/>
        <w:rPr>
          <w:szCs w:val="28"/>
        </w:rPr>
      </w:pPr>
    </w:p>
    <w:p w14:paraId="46E68EB6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 НАЧАЛО ПОЛНОГО ТЕСТИРОВАНИЯ КЛАССА MIXTUREDIST ---</w:t>
      </w:r>
    </w:p>
    <w:p w14:paraId="15FDC013" w14:textId="77777777" w:rsidR="004354BC" w:rsidRPr="004354BC" w:rsidRDefault="004354BC" w:rsidP="004354BC">
      <w:pPr>
        <w:spacing w:after="0"/>
        <w:rPr>
          <w:szCs w:val="28"/>
        </w:rPr>
      </w:pPr>
    </w:p>
    <w:p w14:paraId="42BE5838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1. Тестирование конструкторов</w:t>
      </w:r>
    </w:p>
    <w:p w14:paraId="1B4B227B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-----------------------------</w:t>
      </w:r>
    </w:p>
    <w:p w14:paraId="2C767CC3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1.1. Конструктор по умолчанию</w:t>
      </w:r>
    </w:p>
    <w:p w14:paraId="589D0188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Состояние </w:t>
      </w:r>
      <w:proofErr w:type="spellStart"/>
      <w:r w:rsidRPr="004354BC">
        <w:rPr>
          <w:szCs w:val="28"/>
        </w:rPr>
        <w:t>mix_default</w:t>
      </w:r>
      <w:proofErr w:type="spellEnd"/>
      <w:r w:rsidRPr="004354BC">
        <w:rPr>
          <w:szCs w:val="28"/>
        </w:rPr>
        <w:t>: p=0.500000</w:t>
      </w:r>
    </w:p>
    <w:p w14:paraId="1A509D31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</w:rPr>
        <w:t xml:space="preserve">     </w:t>
      </w:r>
      <w:r w:rsidRPr="004354BC">
        <w:rPr>
          <w:szCs w:val="28"/>
          <w:lang w:val="en-US"/>
        </w:rPr>
        <w:t>- Comp1 (nu, mu, lambda): 1.000000, 0.000000, 1.000000</w:t>
      </w:r>
    </w:p>
    <w:p w14:paraId="21AB3206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 xml:space="preserve">     - Comp2 (nu, mu, lambda): 1.000000, 0.000000, 1.000000</w:t>
      </w:r>
    </w:p>
    <w:p w14:paraId="3FAAE61F" w14:textId="77777777" w:rsidR="004354BC" w:rsidRPr="004354BC" w:rsidRDefault="004354BC" w:rsidP="004354BC">
      <w:pPr>
        <w:spacing w:after="0"/>
        <w:rPr>
          <w:szCs w:val="28"/>
          <w:lang w:val="en-US"/>
        </w:rPr>
      </w:pPr>
    </w:p>
    <w:p w14:paraId="1A4B1A37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1.2. Конструктор с параметрами</w:t>
      </w:r>
    </w:p>
    <w:p w14:paraId="4E39797C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Состояние </w:t>
      </w:r>
      <w:proofErr w:type="spellStart"/>
      <w:r w:rsidRPr="004354BC">
        <w:rPr>
          <w:szCs w:val="28"/>
        </w:rPr>
        <w:t>mix_params</w:t>
      </w:r>
      <w:proofErr w:type="spellEnd"/>
      <w:r w:rsidRPr="004354BC">
        <w:rPr>
          <w:szCs w:val="28"/>
        </w:rPr>
        <w:t>: p=0.300000</w:t>
      </w:r>
    </w:p>
    <w:p w14:paraId="0DF66B28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</w:rPr>
        <w:t xml:space="preserve">     </w:t>
      </w:r>
      <w:r w:rsidRPr="004354BC">
        <w:rPr>
          <w:szCs w:val="28"/>
          <w:lang w:val="en-US"/>
        </w:rPr>
        <w:t>- Comp1 (nu, mu, lambda): 5.000000, -2.000000, 1.000000</w:t>
      </w:r>
    </w:p>
    <w:p w14:paraId="4179A098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 xml:space="preserve">     - Comp2 (nu, mu, lambda): 3.000000, 2.000000, 1.500000</w:t>
      </w:r>
    </w:p>
    <w:p w14:paraId="7212B07F" w14:textId="77777777" w:rsidR="004354BC" w:rsidRPr="004354BC" w:rsidRDefault="004354BC" w:rsidP="004354BC">
      <w:pPr>
        <w:spacing w:after="0"/>
        <w:rPr>
          <w:szCs w:val="28"/>
          <w:lang w:val="en-US"/>
        </w:rPr>
      </w:pPr>
    </w:p>
    <w:p w14:paraId="5209EAB4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1.3. Конструктор копирования</w:t>
      </w:r>
    </w:p>
    <w:p w14:paraId="617DCAE3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Состояние </w:t>
      </w:r>
      <w:proofErr w:type="spellStart"/>
      <w:r w:rsidRPr="004354BC">
        <w:rPr>
          <w:szCs w:val="28"/>
        </w:rPr>
        <w:t>mix_copy</w:t>
      </w:r>
      <w:proofErr w:type="spellEnd"/>
      <w:r w:rsidRPr="004354BC">
        <w:rPr>
          <w:szCs w:val="28"/>
        </w:rPr>
        <w:t>: p=0.300000</w:t>
      </w:r>
    </w:p>
    <w:p w14:paraId="31DD5BF4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</w:rPr>
        <w:t xml:space="preserve">     </w:t>
      </w:r>
      <w:r w:rsidRPr="004354BC">
        <w:rPr>
          <w:szCs w:val="28"/>
          <w:lang w:val="en-US"/>
        </w:rPr>
        <w:t>- Comp1 (nu, mu, lambda): 5.000000, -2.000000, 1.000000</w:t>
      </w:r>
    </w:p>
    <w:p w14:paraId="141D724A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 xml:space="preserve">     - Comp2 (nu, mu, lambda): 3.000000, 2.000000, 1.500000</w:t>
      </w:r>
    </w:p>
    <w:p w14:paraId="48B641C5" w14:textId="77777777" w:rsidR="004354BC" w:rsidRPr="004354BC" w:rsidRDefault="004354BC" w:rsidP="004354BC">
      <w:pPr>
        <w:spacing w:after="0"/>
        <w:rPr>
          <w:szCs w:val="28"/>
          <w:lang w:val="en-US"/>
        </w:rPr>
      </w:pPr>
    </w:p>
    <w:p w14:paraId="130607F3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lastRenderedPageBreak/>
        <w:t>1.4. Конструктор перемещения</w:t>
      </w:r>
    </w:p>
    <w:p w14:paraId="696B9F89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Состояние </w:t>
      </w:r>
      <w:proofErr w:type="spellStart"/>
      <w:r w:rsidRPr="004354BC">
        <w:rPr>
          <w:szCs w:val="28"/>
        </w:rPr>
        <w:t>mix_move</w:t>
      </w:r>
      <w:proofErr w:type="spellEnd"/>
      <w:r w:rsidRPr="004354BC">
        <w:rPr>
          <w:szCs w:val="28"/>
        </w:rPr>
        <w:t>: p=0.800000</w:t>
      </w:r>
    </w:p>
    <w:p w14:paraId="60D435B1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</w:rPr>
        <w:t xml:space="preserve">     </w:t>
      </w:r>
      <w:r w:rsidRPr="004354BC">
        <w:rPr>
          <w:szCs w:val="28"/>
          <w:lang w:val="en-US"/>
        </w:rPr>
        <w:t>- Comp1 (nu, mu, lambda): 5.000000, -2.000000, 1.000000</w:t>
      </w:r>
    </w:p>
    <w:p w14:paraId="481CA8DB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 xml:space="preserve">     - Comp2 (nu, mu, lambda): 3.000000, 2.000000, 1.500000</w:t>
      </w:r>
    </w:p>
    <w:p w14:paraId="0E86C66F" w14:textId="77777777" w:rsidR="004354BC" w:rsidRPr="004354BC" w:rsidRDefault="004354BC" w:rsidP="004354BC">
      <w:pPr>
        <w:spacing w:after="0"/>
        <w:rPr>
          <w:szCs w:val="28"/>
          <w:lang w:val="en-US"/>
        </w:rPr>
      </w:pPr>
    </w:p>
    <w:p w14:paraId="637740E0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2. Тестирование сохранения и загрузки (</w:t>
      </w:r>
      <w:proofErr w:type="spellStart"/>
      <w:r w:rsidRPr="004354BC">
        <w:rPr>
          <w:szCs w:val="28"/>
        </w:rPr>
        <w:t>save</w:t>
      </w:r>
      <w:proofErr w:type="spellEnd"/>
      <w:r w:rsidRPr="004354BC">
        <w:rPr>
          <w:szCs w:val="28"/>
        </w:rPr>
        <w:t>/</w:t>
      </w:r>
      <w:proofErr w:type="spellStart"/>
      <w:r w:rsidRPr="004354BC">
        <w:rPr>
          <w:szCs w:val="28"/>
        </w:rPr>
        <w:t>load</w:t>
      </w:r>
      <w:proofErr w:type="spellEnd"/>
      <w:r w:rsidRPr="004354BC">
        <w:rPr>
          <w:szCs w:val="28"/>
        </w:rPr>
        <w:t>)</w:t>
      </w:r>
    </w:p>
    <w:p w14:paraId="7100C62F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>------------------------------------------------</w:t>
      </w:r>
    </w:p>
    <w:p w14:paraId="45C00018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 xml:space="preserve">   - </w:t>
      </w:r>
      <w:r w:rsidRPr="004354BC">
        <w:rPr>
          <w:szCs w:val="28"/>
        </w:rPr>
        <w:t>Сохраняем</w:t>
      </w:r>
      <w:r w:rsidRPr="004354BC">
        <w:rPr>
          <w:szCs w:val="28"/>
          <w:lang w:val="en-US"/>
        </w:rPr>
        <w:t xml:space="preserve"> </w:t>
      </w:r>
      <w:proofErr w:type="spellStart"/>
      <w:r w:rsidRPr="004354BC">
        <w:rPr>
          <w:szCs w:val="28"/>
          <w:lang w:val="en-US"/>
        </w:rPr>
        <w:t>mix_params</w:t>
      </w:r>
      <w:proofErr w:type="spellEnd"/>
      <w:r w:rsidRPr="004354BC">
        <w:rPr>
          <w:szCs w:val="28"/>
          <w:lang w:val="en-US"/>
        </w:rPr>
        <w:t xml:space="preserve"> </w:t>
      </w:r>
      <w:r w:rsidRPr="004354BC">
        <w:rPr>
          <w:szCs w:val="28"/>
        </w:rPr>
        <w:t>в</w:t>
      </w:r>
      <w:r w:rsidRPr="004354BC">
        <w:rPr>
          <w:szCs w:val="28"/>
          <w:lang w:val="en-US"/>
        </w:rPr>
        <w:t xml:space="preserve"> </w:t>
      </w:r>
      <w:r w:rsidRPr="004354BC">
        <w:rPr>
          <w:szCs w:val="28"/>
        </w:rPr>
        <w:t>файл</w:t>
      </w:r>
      <w:r w:rsidRPr="004354BC">
        <w:rPr>
          <w:szCs w:val="28"/>
          <w:lang w:val="en-US"/>
        </w:rPr>
        <w:t xml:space="preserve"> 'mixture_params.txt'...</w:t>
      </w:r>
    </w:p>
    <w:p w14:paraId="71D07ED8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  <w:lang w:val="en-US"/>
        </w:rPr>
        <w:t xml:space="preserve">   </w:t>
      </w:r>
      <w:r w:rsidRPr="004354BC">
        <w:rPr>
          <w:szCs w:val="28"/>
        </w:rPr>
        <w:t>- Загружаем из файла в новый объект...</w:t>
      </w:r>
    </w:p>
    <w:p w14:paraId="669F1469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</w:rPr>
        <w:t xml:space="preserve">   </w:t>
      </w:r>
      <w:r w:rsidRPr="004354BC">
        <w:rPr>
          <w:szCs w:val="28"/>
          <w:lang w:val="en-US"/>
        </w:rPr>
        <w:t xml:space="preserve">- </w:t>
      </w:r>
      <w:r w:rsidRPr="004354BC">
        <w:rPr>
          <w:szCs w:val="28"/>
        </w:rPr>
        <w:t>Состояние</w:t>
      </w:r>
      <w:r w:rsidRPr="004354BC">
        <w:rPr>
          <w:szCs w:val="28"/>
          <w:lang w:val="en-US"/>
        </w:rPr>
        <w:t xml:space="preserve"> </w:t>
      </w:r>
      <w:proofErr w:type="spellStart"/>
      <w:r w:rsidRPr="004354BC">
        <w:rPr>
          <w:szCs w:val="28"/>
          <w:lang w:val="en-US"/>
        </w:rPr>
        <w:t>mix_loaded</w:t>
      </w:r>
      <w:proofErr w:type="spellEnd"/>
      <w:r w:rsidRPr="004354BC">
        <w:rPr>
          <w:szCs w:val="28"/>
          <w:lang w:val="en-US"/>
        </w:rPr>
        <w:t>: p=0.300000</w:t>
      </w:r>
    </w:p>
    <w:p w14:paraId="7FDEE85E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 xml:space="preserve">     - Comp1 (nu, mu, lambda): 5.000000, -2.000000, 1.000000</w:t>
      </w:r>
    </w:p>
    <w:p w14:paraId="25855164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  <w:lang w:val="en-US"/>
        </w:rPr>
        <w:t xml:space="preserve">     </w:t>
      </w:r>
      <w:r w:rsidRPr="004354BC">
        <w:rPr>
          <w:szCs w:val="28"/>
        </w:rPr>
        <w:t>- Comp2 (</w:t>
      </w:r>
      <w:proofErr w:type="spellStart"/>
      <w:r w:rsidRPr="004354BC">
        <w:rPr>
          <w:szCs w:val="28"/>
        </w:rPr>
        <w:t>nu</w:t>
      </w:r>
      <w:proofErr w:type="spellEnd"/>
      <w:r w:rsidRPr="004354BC">
        <w:rPr>
          <w:szCs w:val="28"/>
        </w:rPr>
        <w:t xml:space="preserve">, </w:t>
      </w:r>
      <w:proofErr w:type="spellStart"/>
      <w:r w:rsidRPr="004354BC">
        <w:rPr>
          <w:szCs w:val="28"/>
        </w:rPr>
        <w:t>mu</w:t>
      </w:r>
      <w:proofErr w:type="spellEnd"/>
      <w:r w:rsidRPr="004354BC">
        <w:rPr>
          <w:szCs w:val="28"/>
        </w:rPr>
        <w:t xml:space="preserve">, </w:t>
      </w:r>
      <w:proofErr w:type="spellStart"/>
      <w:r w:rsidRPr="004354BC">
        <w:rPr>
          <w:szCs w:val="28"/>
        </w:rPr>
        <w:t>lambda</w:t>
      </w:r>
      <w:proofErr w:type="spellEnd"/>
      <w:r w:rsidRPr="004354BC">
        <w:rPr>
          <w:szCs w:val="28"/>
        </w:rPr>
        <w:t>): 3.000000, 2.000000, 1.500000</w:t>
      </w:r>
    </w:p>
    <w:p w14:paraId="06902AE5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&gt;&gt;&gt; ОШИБКА: Данные после сохранения и загрузки не совпадают!</w:t>
      </w:r>
    </w:p>
    <w:p w14:paraId="63CA4431" w14:textId="77777777" w:rsidR="004354BC" w:rsidRPr="004354BC" w:rsidRDefault="004354BC" w:rsidP="004354BC">
      <w:pPr>
        <w:spacing w:after="0"/>
        <w:rPr>
          <w:szCs w:val="28"/>
        </w:rPr>
      </w:pPr>
    </w:p>
    <w:p w14:paraId="61A7040F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3. Тестирование геттеров и сеттеров</w:t>
      </w:r>
    </w:p>
    <w:p w14:paraId="5F53A1BE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---------------------------------</w:t>
      </w:r>
    </w:p>
    <w:p w14:paraId="2670DE40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Начальное значение p: 0.500000</w:t>
      </w:r>
    </w:p>
    <w:p w14:paraId="530B0A20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Новое значение p после </w:t>
      </w:r>
      <w:proofErr w:type="spellStart"/>
      <w:proofErr w:type="gramStart"/>
      <w:r w:rsidRPr="004354BC">
        <w:rPr>
          <w:szCs w:val="28"/>
        </w:rPr>
        <w:t>setP</w:t>
      </w:r>
      <w:proofErr w:type="spellEnd"/>
      <w:r w:rsidRPr="004354BC">
        <w:rPr>
          <w:szCs w:val="28"/>
        </w:rPr>
        <w:t>(</w:t>
      </w:r>
      <w:proofErr w:type="gramEnd"/>
      <w:r w:rsidRPr="004354BC">
        <w:rPr>
          <w:szCs w:val="28"/>
        </w:rPr>
        <w:t>0.9): 0.900000</w:t>
      </w:r>
    </w:p>
    <w:p w14:paraId="69905566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Проверка </w:t>
      </w:r>
      <w:proofErr w:type="spellStart"/>
      <w:r w:rsidRPr="004354BC">
        <w:rPr>
          <w:szCs w:val="28"/>
        </w:rPr>
        <w:t>неконстантного</w:t>
      </w:r>
      <w:proofErr w:type="spellEnd"/>
      <w:r w:rsidRPr="004354BC">
        <w:rPr>
          <w:szCs w:val="28"/>
        </w:rPr>
        <w:t xml:space="preserve"> геттера component1():</w:t>
      </w:r>
    </w:p>
    <w:p w14:paraId="612919D9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Значение </w:t>
      </w:r>
      <w:proofErr w:type="spellStart"/>
      <w:r w:rsidRPr="004354BC">
        <w:rPr>
          <w:szCs w:val="28"/>
        </w:rPr>
        <w:t>mu</w:t>
      </w:r>
      <w:proofErr w:type="spellEnd"/>
      <w:r w:rsidRPr="004354BC">
        <w:rPr>
          <w:szCs w:val="28"/>
        </w:rPr>
        <w:t xml:space="preserve"> у component1 после изменения через ссылку: 99.000000</w:t>
      </w:r>
    </w:p>
    <w:p w14:paraId="00D173FA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&gt;&gt;&gt; ПОДТВЕРЖДЕНО: </w:t>
      </w:r>
      <w:proofErr w:type="spellStart"/>
      <w:r w:rsidRPr="004354BC">
        <w:rPr>
          <w:szCs w:val="28"/>
        </w:rPr>
        <w:t>Неконстантный</w:t>
      </w:r>
      <w:proofErr w:type="spellEnd"/>
      <w:r w:rsidRPr="004354BC">
        <w:rPr>
          <w:szCs w:val="28"/>
        </w:rPr>
        <w:t xml:space="preserve"> геттер работает корректно.</w:t>
      </w:r>
    </w:p>
    <w:p w14:paraId="7E5ADEA3" w14:textId="77777777" w:rsidR="004354BC" w:rsidRPr="004354BC" w:rsidRDefault="004354BC" w:rsidP="004354BC">
      <w:pPr>
        <w:spacing w:after="0"/>
        <w:rPr>
          <w:szCs w:val="28"/>
        </w:rPr>
      </w:pPr>
    </w:p>
    <w:p w14:paraId="7F1C027B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4. Тестирование аналитических методов</w:t>
      </w:r>
    </w:p>
    <w:p w14:paraId="70982A62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----------------------------------</w:t>
      </w:r>
    </w:p>
    <w:p w14:paraId="189EDBA1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Состояние </w:t>
      </w:r>
      <w:proofErr w:type="spellStart"/>
      <w:r w:rsidRPr="004354BC">
        <w:rPr>
          <w:szCs w:val="28"/>
        </w:rPr>
        <w:t>mix_params</w:t>
      </w:r>
      <w:proofErr w:type="spellEnd"/>
      <w:r w:rsidRPr="004354BC">
        <w:rPr>
          <w:szCs w:val="28"/>
        </w:rPr>
        <w:t>: p=0.300000</w:t>
      </w:r>
    </w:p>
    <w:p w14:paraId="215C63DE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</w:rPr>
        <w:t xml:space="preserve">     </w:t>
      </w:r>
      <w:r w:rsidRPr="004354BC">
        <w:rPr>
          <w:szCs w:val="28"/>
          <w:lang w:val="en-US"/>
        </w:rPr>
        <w:t>- Comp1 (nu, mu, lambda): 5.000000, -2.000000, 1.000000</w:t>
      </w:r>
    </w:p>
    <w:p w14:paraId="706FEDD9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 xml:space="preserve">     - Comp2 (nu, mu, lambda): 3.000000, 2.000000, 1.500000</w:t>
      </w:r>
    </w:p>
    <w:p w14:paraId="11049280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  <w:lang w:val="en-US"/>
        </w:rPr>
        <w:t xml:space="preserve">   </w:t>
      </w:r>
      <w:r w:rsidRPr="004354BC">
        <w:rPr>
          <w:szCs w:val="28"/>
        </w:rPr>
        <w:t>- Математическое ожидание (M): -0.800000</w:t>
      </w:r>
    </w:p>
    <w:p w14:paraId="7774E4EE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Дисперсия (D): 5.312763</w:t>
      </w:r>
    </w:p>
    <w:p w14:paraId="5A7F73A6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Асимметрия (G1): 0.878143</w:t>
      </w:r>
    </w:p>
    <w:p w14:paraId="66848470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Эксцесс (G2): 0.352772</w:t>
      </w:r>
    </w:p>
    <w:p w14:paraId="04D9B46D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Плотность в точке x=1.000000: 0.066757 (ожидалось: 0.066757)</w:t>
      </w:r>
    </w:p>
    <w:p w14:paraId="2EEB771D" w14:textId="77777777" w:rsidR="004354BC" w:rsidRPr="004354BC" w:rsidRDefault="004354BC" w:rsidP="004354BC">
      <w:pPr>
        <w:spacing w:after="0"/>
        <w:rPr>
          <w:szCs w:val="28"/>
        </w:rPr>
      </w:pPr>
    </w:p>
    <w:p w14:paraId="1A45723F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5. Тестирование генерации случайных чисел (</w:t>
      </w:r>
      <w:proofErr w:type="spellStart"/>
      <w:r w:rsidRPr="004354BC">
        <w:rPr>
          <w:szCs w:val="28"/>
        </w:rPr>
        <w:t>Xi</w:t>
      </w:r>
      <w:proofErr w:type="spellEnd"/>
      <w:r w:rsidRPr="004354BC">
        <w:rPr>
          <w:szCs w:val="28"/>
        </w:rPr>
        <w:t>)</w:t>
      </w:r>
    </w:p>
    <w:p w14:paraId="753CA523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-------------------------------------------</w:t>
      </w:r>
    </w:p>
    <w:p w14:paraId="32983025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Запуск 1 с </w:t>
      </w:r>
      <w:proofErr w:type="spellStart"/>
      <w:r w:rsidRPr="004354BC">
        <w:rPr>
          <w:szCs w:val="28"/>
        </w:rPr>
        <w:t>seed</w:t>
      </w:r>
      <w:proofErr w:type="spellEnd"/>
      <w:r w:rsidRPr="004354BC">
        <w:rPr>
          <w:szCs w:val="28"/>
        </w:rPr>
        <w:t xml:space="preserve"> = 12345</w:t>
      </w:r>
    </w:p>
    <w:p w14:paraId="137BBBCF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  Сгенерированные числа: -0.276677 -2.269039 0.330590 -0.605092 -1.859422 </w:t>
      </w:r>
    </w:p>
    <w:p w14:paraId="0CE0A8CD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Запуск 2 с тем же </w:t>
      </w:r>
      <w:proofErr w:type="spellStart"/>
      <w:r w:rsidRPr="004354BC">
        <w:rPr>
          <w:szCs w:val="28"/>
        </w:rPr>
        <w:t>seed</w:t>
      </w:r>
      <w:proofErr w:type="spellEnd"/>
      <w:r w:rsidRPr="004354BC">
        <w:rPr>
          <w:szCs w:val="28"/>
        </w:rPr>
        <w:t xml:space="preserve"> = 12345</w:t>
      </w:r>
    </w:p>
    <w:p w14:paraId="21B88795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  Сгенерированные числа: -0.276677 -2.269039 0.330590 -0.605092 -1.859422 </w:t>
      </w:r>
    </w:p>
    <w:p w14:paraId="3F362111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&gt;&gt;&gt; ПОДТВЕРЖДЕНО: Воспроизводимость генерации для </w:t>
      </w:r>
      <w:proofErr w:type="spellStart"/>
      <w:r w:rsidRPr="004354BC">
        <w:rPr>
          <w:szCs w:val="28"/>
        </w:rPr>
        <w:t>MixtureDist</w:t>
      </w:r>
      <w:proofErr w:type="spellEnd"/>
      <w:r w:rsidRPr="004354BC">
        <w:rPr>
          <w:szCs w:val="28"/>
        </w:rPr>
        <w:t xml:space="preserve"> работает!</w:t>
      </w:r>
    </w:p>
    <w:p w14:paraId="1A9F5D06" w14:textId="77777777" w:rsidR="004354BC" w:rsidRPr="004354BC" w:rsidRDefault="004354BC" w:rsidP="004354BC">
      <w:pPr>
        <w:spacing w:after="0"/>
        <w:rPr>
          <w:szCs w:val="28"/>
        </w:rPr>
      </w:pPr>
    </w:p>
    <w:p w14:paraId="6EC06C78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6. Тестирование обработки исключений</w:t>
      </w:r>
    </w:p>
    <w:p w14:paraId="670E27C2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---------------------------------</w:t>
      </w:r>
    </w:p>
    <w:p w14:paraId="25183A89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Успех (p </w:t>
      </w:r>
      <w:proofErr w:type="gramStart"/>
      <w:r w:rsidRPr="004354BC">
        <w:rPr>
          <w:szCs w:val="28"/>
        </w:rPr>
        <w:t>&lt; 0</w:t>
      </w:r>
      <w:proofErr w:type="gramEnd"/>
      <w:r w:rsidRPr="004354BC">
        <w:rPr>
          <w:szCs w:val="28"/>
        </w:rPr>
        <w:t xml:space="preserve"> в конструкторе): Параметр смеси должен быть в диапазоне [0, 1]</w:t>
      </w:r>
    </w:p>
    <w:p w14:paraId="2D8A5351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Успех (</w:t>
      </w:r>
      <w:proofErr w:type="gramStart"/>
      <w:r w:rsidRPr="004354BC">
        <w:rPr>
          <w:szCs w:val="28"/>
        </w:rPr>
        <w:t>p &gt;</w:t>
      </w:r>
      <w:proofErr w:type="gramEnd"/>
      <w:r w:rsidRPr="004354BC">
        <w:rPr>
          <w:szCs w:val="28"/>
        </w:rPr>
        <w:t xml:space="preserve"> 1 в конструкторе): Параметр смеси должен быть в диапазоне [0, 1]</w:t>
      </w:r>
    </w:p>
    <w:p w14:paraId="2EAB1116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Успех (p </w:t>
      </w:r>
      <w:proofErr w:type="gramStart"/>
      <w:r w:rsidRPr="004354BC">
        <w:rPr>
          <w:szCs w:val="28"/>
        </w:rPr>
        <w:t>&lt; 0</w:t>
      </w:r>
      <w:proofErr w:type="gramEnd"/>
      <w:r w:rsidRPr="004354BC">
        <w:rPr>
          <w:szCs w:val="28"/>
        </w:rPr>
        <w:t xml:space="preserve"> в сеттере): Параметр смеси должен быть в диапазоне [0, 1]</w:t>
      </w:r>
    </w:p>
    <w:p w14:paraId="73BB377B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Успех (</w:t>
      </w:r>
      <w:proofErr w:type="gramStart"/>
      <w:r w:rsidRPr="004354BC">
        <w:rPr>
          <w:szCs w:val="28"/>
        </w:rPr>
        <w:t>p &gt;</w:t>
      </w:r>
      <w:proofErr w:type="gramEnd"/>
      <w:r w:rsidRPr="004354BC">
        <w:rPr>
          <w:szCs w:val="28"/>
        </w:rPr>
        <w:t xml:space="preserve"> 1 в сеттере): Параметр смеси должен быть в диапазоне [0, 1]</w:t>
      </w:r>
    </w:p>
    <w:p w14:paraId="704C5641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lastRenderedPageBreak/>
        <w:t xml:space="preserve">   - Успех (</w:t>
      </w:r>
      <w:proofErr w:type="spellStart"/>
      <w:r w:rsidRPr="004354BC">
        <w:rPr>
          <w:szCs w:val="28"/>
        </w:rPr>
        <w:t>невалидные</w:t>
      </w:r>
      <w:proofErr w:type="spellEnd"/>
      <w:r w:rsidRPr="004354BC">
        <w:rPr>
          <w:szCs w:val="28"/>
        </w:rPr>
        <w:t xml:space="preserve"> параметры для </w:t>
      </w:r>
      <w:proofErr w:type="spellStart"/>
      <w:r w:rsidRPr="004354BC">
        <w:rPr>
          <w:szCs w:val="28"/>
        </w:rPr>
        <w:t>MainDist</w:t>
      </w:r>
      <w:proofErr w:type="spellEnd"/>
      <w:r w:rsidRPr="004354BC">
        <w:rPr>
          <w:szCs w:val="28"/>
        </w:rPr>
        <w:t xml:space="preserve"> в файле): Неверный тип распределения</w:t>
      </w:r>
    </w:p>
    <w:p w14:paraId="3B95DD18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   - Успех (</w:t>
      </w:r>
      <w:proofErr w:type="spellStart"/>
      <w:r w:rsidRPr="004354BC">
        <w:rPr>
          <w:szCs w:val="28"/>
        </w:rPr>
        <w:t>невалидные</w:t>
      </w:r>
      <w:proofErr w:type="spellEnd"/>
      <w:r w:rsidRPr="004354BC">
        <w:rPr>
          <w:szCs w:val="28"/>
        </w:rPr>
        <w:t xml:space="preserve"> параметры для </w:t>
      </w:r>
      <w:proofErr w:type="spellStart"/>
      <w:r w:rsidRPr="004354BC">
        <w:rPr>
          <w:szCs w:val="28"/>
        </w:rPr>
        <w:t>MainDist</w:t>
      </w:r>
      <w:proofErr w:type="spellEnd"/>
      <w:r w:rsidRPr="004354BC">
        <w:rPr>
          <w:szCs w:val="28"/>
        </w:rPr>
        <w:t xml:space="preserve"> в файле): Лямбда не может быть 0</w:t>
      </w:r>
    </w:p>
    <w:p w14:paraId="7F4FC7B1" w14:textId="77777777" w:rsidR="004354BC" w:rsidRPr="004354BC" w:rsidRDefault="004354BC" w:rsidP="004354BC">
      <w:pPr>
        <w:spacing w:after="0"/>
        <w:rPr>
          <w:szCs w:val="28"/>
        </w:rPr>
      </w:pPr>
    </w:p>
    <w:p w14:paraId="7E6B5E3D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 ПОЛНОЕ ТЕСТИРОВАНИЕ ЗАВЕРШЕНО ---</w:t>
      </w:r>
    </w:p>
    <w:p w14:paraId="62D1F34F" w14:textId="77777777" w:rsidR="004354BC" w:rsidRPr="004354BC" w:rsidRDefault="004354BC" w:rsidP="004354BC">
      <w:pPr>
        <w:spacing w:after="0"/>
        <w:rPr>
          <w:szCs w:val="28"/>
        </w:rPr>
      </w:pPr>
    </w:p>
    <w:p w14:paraId="133FE19D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--- НАЧАЛО ПОЛНОГО ТЕСТИРОВАНИЯ КЛАССА </w:t>
      </w:r>
      <w:r w:rsidRPr="004354BC">
        <w:rPr>
          <w:szCs w:val="28"/>
          <w:lang w:val="en-US"/>
        </w:rPr>
        <w:t>EMPIRICDIST</w:t>
      </w:r>
      <w:r w:rsidRPr="004354BC">
        <w:rPr>
          <w:szCs w:val="28"/>
        </w:rPr>
        <w:t xml:space="preserve"> ---</w:t>
      </w:r>
    </w:p>
    <w:p w14:paraId="14BF06E0" w14:textId="77777777" w:rsidR="004354BC" w:rsidRPr="004354BC" w:rsidRDefault="004354BC" w:rsidP="004354BC">
      <w:pPr>
        <w:spacing w:after="0"/>
        <w:rPr>
          <w:szCs w:val="28"/>
        </w:rPr>
      </w:pPr>
    </w:p>
    <w:p w14:paraId="7F7773BF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1. Тестирование конструкторов</w:t>
      </w:r>
    </w:p>
    <w:p w14:paraId="24A06551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>--------------------------------</w:t>
      </w:r>
    </w:p>
    <w:p w14:paraId="385BA2E0" w14:textId="77777777" w:rsidR="004354BC" w:rsidRPr="004354BC" w:rsidRDefault="004354BC" w:rsidP="004354BC">
      <w:pPr>
        <w:spacing w:after="0"/>
        <w:rPr>
          <w:szCs w:val="28"/>
        </w:rPr>
      </w:pPr>
      <w:r w:rsidRPr="004354BC">
        <w:rPr>
          <w:szCs w:val="28"/>
        </w:rPr>
        <w:t xml:space="preserve">1.1. Конструктор из готовой выборки </w:t>
      </w:r>
      <w:proofErr w:type="spellStart"/>
      <w:proofErr w:type="gramStart"/>
      <w:r w:rsidRPr="004354BC">
        <w:rPr>
          <w:szCs w:val="28"/>
          <w:lang w:val="en-US"/>
        </w:rPr>
        <w:t>nstu</w:t>
      </w:r>
      <w:proofErr w:type="spellEnd"/>
      <w:r w:rsidRPr="004354BC">
        <w:rPr>
          <w:szCs w:val="28"/>
        </w:rPr>
        <w:t>::</w:t>
      </w:r>
      <w:proofErr w:type="gramEnd"/>
      <w:r w:rsidRPr="004354BC">
        <w:rPr>
          <w:szCs w:val="28"/>
          <w:lang w:val="en-US"/>
        </w:rPr>
        <w:t>vector</w:t>
      </w:r>
    </w:p>
    <w:p w14:paraId="2E844C09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</w:rPr>
        <w:t xml:space="preserve">   </w:t>
      </w:r>
      <w:r w:rsidRPr="004354BC">
        <w:rPr>
          <w:szCs w:val="28"/>
          <w:lang w:val="en-US"/>
        </w:rPr>
        <w:t xml:space="preserve">- </w:t>
      </w:r>
      <w:proofErr w:type="spellStart"/>
      <w:r w:rsidRPr="004354BC">
        <w:rPr>
          <w:szCs w:val="28"/>
          <w:lang w:val="en-US"/>
        </w:rPr>
        <w:t>Состояние</w:t>
      </w:r>
      <w:proofErr w:type="spellEnd"/>
      <w:r w:rsidRPr="004354BC">
        <w:rPr>
          <w:szCs w:val="28"/>
          <w:lang w:val="en-US"/>
        </w:rPr>
        <w:t xml:space="preserve"> </w:t>
      </w:r>
      <w:proofErr w:type="spellStart"/>
      <w:r w:rsidRPr="004354BC">
        <w:rPr>
          <w:szCs w:val="28"/>
          <w:lang w:val="en-US"/>
        </w:rPr>
        <w:t>ed_from_vec</w:t>
      </w:r>
      <w:proofErr w:type="spellEnd"/>
      <w:r w:rsidRPr="004354BC">
        <w:rPr>
          <w:szCs w:val="28"/>
          <w:lang w:val="en-US"/>
        </w:rPr>
        <w:t>:</w:t>
      </w:r>
    </w:p>
    <w:p w14:paraId="2465B4E3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 xml:space="preserve">     - k=4.000000, min=10.000000, max=50.000000, </w:t>
      </w:r>
      <w:proofErr w:type="spellStart"/>
      <w:r w:rsidRPr="004354BC">
        <w:rPr>
          <w:szCs w:val="28"/>
          <w:lang w:val="en-US"/>
        </w:rPr>
        <w:t>sample_size</w:t>
      </w:r>
      <w:proofErr w:type="spellEnd"/>
      <w:r w:rsidRPr="004354BC">
        <w:rPr>
          <w:szCs w:val="28"/>
          <w:lang w:val="en-US"/>
        </w:rPr>
        <w:t>=10</w:t>
      </w:r>
    </w:p>
    <w:p w14:paraId="6CD9241B" w14:textId="77777777" w:rsidR="004354BC" w:rsidRPr="00347792" w:rsidRDefault="004354BC" w:rsidP="004354BC">
      <w:pPr>
        <w:spacing w:after="0"/>
        <w:rPr>
          <w:szCs w:val="28"/>
        </w:rPr>
      </w:pPr>
      <w:r w:rsidRPr="004354BC">
        <w:rPr>
          <w:szCs w:val="28"/>
          <w:lang w:val="en-US"/>
        </w:rPr>
        <w:t xml:space="preserve">   </w:t>
      </w:r>
      <w:r w:rsidRPr="00347792">
        <w:rPr>
          <w:szCs w:val="28"/>
        </w:rPr>
        <w:t>&gt;&gt;&gt; ПОДТВЕРЖДЕНО: Параметры рассчитаны корректно.</w:t>
      </w:r>
    </w:p>
    <w:p w14:paraId="614B1020" w14:textId="77777777" w:rsidR="004354BC" w:rsidRPr="00347792" w:rsidRDefault="004354BC" w:rsidP="004354BC">
      <w:pPr>
        <w:spacing w:after="0"/>
        <w:rPr>
          <w:szCs w:val="28"/>
        </w:rPr>
      </w:pPr>
    </w:p>
    <w:p w14:paraId="17B68042" w14:textId="77777777" w:rsidR="004354BC" w:rsidRPr="00347792" w:rsidRDefault="004354BC" w:rsidP="004354BC">
      <w:pPr>
        <w:spacing w:after="0"/>
        <w:rPr>
          <w:szCs w:val="28"/>
        </w:rPr>
      </w:pPr>
      <w:r w:rsidRPr="00347792">
        <w:rPr>
          <w:szCs w:val="28"/>
        </w:rPr>
        <w:t>1.2. Конструктор из другого распределения (</w:t>
      </w:r>
      <w:proofErr w:type="spellStart"/>
      <w:r w:rsidRPr="004354BC">
        <w:rPr>
          <w:szCs w:val="28"/>
          <w:lang w:val="en-US"/>
        </w:rPr>
        <w:t>MainDist</w:t>
      </w:r>
      <w:proofErr w:type="spellEnd"/>
      <w:r w:rsidRPr="00347792">
        <w:rPr>
          <w:szCs w:val="28"/>
        </w:rPr>
        <w:t>)</w:t>
      </w:r>
    </w:p>
    <w:p w14:paraId="4F631547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347792">
        <w:rPr>
          <w:szCs w:val="28"/>
        </w:rPr>
        <w:t xml:space="preserve">   </w:t>
      </w:r>
      <w:r w:rsidRPr="004354BC">
        <w:rPr>
          <w:szCs w:val="28"/>
          <w:lang w:val="en-US"/>
        </w:rPr>
        <w:t xml:space="preserve">- </w:t>
      </w:r>
      <w:proofErr w:type="spellStart"/>
      <w:r w:rsidRPr="004354BC">
        <w:rPr>
          <w:szCs w:val="28"/>
          <w:lang w:val="en-US"/>
        </w:rPr>
        <w:t>Состояние</w:t>
      </w:r>
      <w:proofErr w:type="spellEnd"/>
      <w:r w:rsidRPr="004354BC">
        <w:rPr>
          <w:szCs w:val="28"/>
          <w:lang w:val="en-US"/>
        </w:rPr>
        <w:t xml:space="preserve"> </w:t>
      </w:r>
      <w:proofErr w:type="spellStart"/>
      <w:r w:rsidRPr="004354BC">
        <w:rPr>
          <w:szCs w:val="28"/>
          <w:lang w:val="en-US"/>
        </w:rPr>
        <w:t>ed_from_main</w:t>
      </w:r>
      <w:proofErr w:type="spellEnd"/>
      <w:r w:rsidRPr="004354BC">
        <w:rPr>
          <w:szCs w:val="28"/>
          <w:lang w:val="en-US"/>
        </w:rPr>
        <w:t>:</w:t>
      </w:r>
    </w:p>
    <w:p w14:paraId="27343291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 xml:space="preserve">     - k=7.000000, min=-5.925562, max=5.649925, </w:t>
      </w:r>
      <w:proofErr w:type="spellStart"/>
      <w:r w:rsidRPr="004354BC">
        <w:rPr>
          <w:szCs w:val="28"/>
          <w:lang w:val="en-US"/>
        </w:rPr>
        <w:t>sample_size</w:t>
      </w:r>
      <w:proofErr w:type="spellEnd"/>
      <w:r w:rsidRPr="004354BC">
        <w:rPr>
          <w:szCs w:val="28"/>
          <w:lang w:val="en-US"/>
        </w:rPr>
        <w:t>=100</w:t>
      </w:r>
    </w:p>
    <w:p w14:paraId="18849C20" w14:textId="77777777" w:rsidR="004354BC" w:rsidRPr="004354BC" w:rsidRDefault="004354BC" w:rsidP="004354BC">
      <w:pPr>
        <w:spacing w:after="0"/>
        <w:rPr>
          <w:szCs w:val="28"/>
          <w:lang w:val="en-US"/>
        </w:rPr>
      </w:pPr>
    </w:p>
    <w:p w14:paraId="32663AFD" w14:textId="77777777" w:rsidR="004354BC" w:rsidRPr="00347792" w:rsidRDefault="004354BC" w:rsidP="004354BC">
      <w:pPr>
        <w:spacing w:after="0"/>
        <w:rPr>
          <w:szCs w:val="28"/>
        </w:rPr>
      </w:pPr>
      <w:r w:rsidRPr="00347792">
        <w:rPr>
          <w:szCs w:val="28"/>
        </w:rPr>
        <w:t>1.3. Конструктор из другого распределения (</w:t>
      </w:r>
      <w:proofErr w:type="spellStart"/>
      <w:r w:rsidRPr="004354BC">
        <w:rPr>
          <w:szCs w:val="28"/>
          <w:lang w:val="en-US"/>
        </w:rPr>
        <w:t>MixtureDist</w:t>
      </w:r>
      <w:proofErr w:type="spellEnd"/>
      <w:r w:rsidRPr="00347792">
        <w:rPr>
          <w:szCs w:val="28"/>
        </w:rPr>
        <w:t>)</w:t>
      </w:r>
    </w:p>
    <w:p w14:paraId="16F1BAB4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347792">
        <w:rPr>
          <w:szCs w:val="28"/>
        </w:rPr>
        <w:t xml:space="preserve">   </w:t>
      </w:r>
      <w:r w:rsidRPr="004354BC">
        <w:rPr>
          <w:szCs w:val="28"/>
          <w:lang w:val="en-US"/>
        </w:rPr>
        <w:t xml:space="preserve">- </w:t>
      </w:r>
      <w:proofErr w:type="spellStart"/>
      <w:r w:rsidRPr="004354BC">
        <w:rPr>
          <w:szCs w:val="28"/>
          <w:lang w:val="en-US"/>
        </w:rPr>
        <w:t>Состояние</w:t>
      </w:r>
      <w:proofErr w:type="spellEnd"/>
      <w:r w:rsidRPr="004354BC">
        <w:rPr>
          <w:szCs w:val="28"/>
          <w:lang w:val="en-US"/>
        </w:rPr>
        <w:t xml:space="preserve"> </w:t>
      </w:r>
      <w:proofErr w:type="spellStart"/>
      <w:r w:rsidRPr="004354BC">
        <w:rPr>
          <w:szCs w:val="28"/>
          <w:lang w:val="en-US"/>
        </w:rPr>
        <w:t>ed_from_mix</w:t>
      </w:r>
      <w:proofErr w:type="spellEnd"/>
      <w:r w:rsidRPr="004354BC">
        <w:rPr>
          <w:szCs w:val="28"/>
          <w:lang w:val="en-US"/>
        </w:rPr>
        <w:t>:</w:t>
      </w:r>
    </w:p>
    <w:p w14:paraId="5294471C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 xml:space="preserve">     - k=7.000000, min=-8.173454, max=7.068633, </w:t>
      </w:r>
      <w:proofErr w:type="spellStart"/>
      <w:r w:rsidRPr="004354BC">
        <w:rPr>
          <w:szCs w:val="28"/>
          <w:lang w:val="en-US"/>
        </w:rPr>
        <w:t>sample_size</w:t>
      </w:r>
      <w:proofErr w:type="spellEnd"/>
      <w:r w:rsidRPr="004354BC">
        <w:rPr>
          <w:szCs w:val="28"/>
          <w:lang w:val="en-US"/>
        </w:rPr>
        <w:t>=100</w:t>
      </w:r>
    </w:p>
    <w:p w14:paraId="1D78CE19" w14:textId="77777777" w:rsidR="004354BC" w:rsidRPr="004354BC" w:rsidRDefault="004354BC" w:rsidP="004354BC">
      <w:pPr>
        <w:spacing w:after="0"/>
        <w:rPr>
          <w:szCs w:val="28"/>
          <w:lang w:val="en-US"/>
        </w:rPr>
      </w:pPr>
    </w:p>
    <w:p w14:paraId="3E874F27" w14:textId="77777777" w:rsidR="004354BC" w:rsidRPr="00347792" w:rsidRDefault="004354BC" w:rsidP="004354BC">
      <w:pPr>
        <w:spacing w:after="0"/>
        <w:rPr>
          <w:szCs w:val="28"/>
        </w:rPr>
      </w:pPr>
      <w:r w:rsidRPr="00347792">
        <w:rPr>
          <w:szCs w:val="28"/>
        </w:rPr>
        <w:t>2. Тестирование сохранения и загрузки (</w:t>
      </w:r>
      <w:r w:rsidRPr="004354BC">
        <w:rPr>
          <w:szCs w:val="28"/>
          <w:lang w:val="en-US"/>
        </w:rPr>
        <w:t>save</w:t>
      </w:r>
      <w:r w:rsidRPr="00347792">
        <w:rPr>
          <w:szCs w:val="28"/>
        </w:rPr>
        <w:t>/</w:t>
      </w:r>
      <w:r w:rsidRPr="004354BC">
        <w:rPr>
          <w:szCs w:val="28"/>
          <w:lang w:val="en-US"/>
        </w:rPr>
        <w:t>load</w:t>
      </w:r>
      <w:r w:rsidRPr="00347792">
        <w:rPr>
          <w:szCs w:val="28"/>
        </w:rPr>
        <w:t>)</w:t>
      </w:r>
    </w:p>
    <w:p w14:paraId="67F45C3D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>------------------------------------------------</w:t>
      </w:r>
    </w:p>
    <w:p w14:paraId="24837E88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 xml:space="preserve">   - </w:t>
      </w:r>
      <w:proofErr w:type="spellStart"/>
      <w:r w:rsidRPr="004354BC">
        <w:rPr>
          <w:szCs w:val="28"/>
          <w:lang w:val="en-US"/>
        </w:rPr>
        <w:t>Состояние</w:t>
      </w:r>
      <w:proofErr w:type="spellEnd"/>
      <w:r w:rsidRPr="004354BC">
        <w:rPr>
          <w:szCs w:val="28"/>
          <w:lang w:val="en-US"/>
        </w:rPr>
        <w:t xml:space="preserve"> </w:t>
      </w:r>
      <w:proofErr w:type="spellStart"/>
      <w:r w:rsidRPr="004354BC">
        <w:rPr>
          <w:szCs w:val="28"/>
          <w:lang w:val="en-US"/>
        </w:rPr>
        <w:t>ed_loaded</w:t>
      </w:r>
      <w:proofErr w:type="spellEnd"/>
      <w:r w:rsidRPr="004354BC">
        <w:rPr>
          <w:szCs w:val="28"/>
          <w:lang w:val="en-US"/>
        </w:rPr>
        <w:t>:</w:t>
      </w:r>
    </w:p>
    <w:p w14:paraId="6399F03C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 xml:space="preserve">     - k=1.000000, min=10.000000, max=50.000000, </w:t>
      </w:r>
      <w:proofErr w:type="spellStart"/>
      <w:r w:rsidRPr="004354BC">
        <w:rPr>
          <w:szCs w:val="28"/>
          <w:lang w:val="en-US"/>
        </w:rPr>
        <w:t>sample_size</w:t>
      </w:r>
      <w:proofErr w:type="spellEnd"/>
      <w:r w:rsidRPr="004354BC">
        <w:rPr>
          <w:szCs w:val="28"/>
          <w:lang w:val="en-US"/>
        </w:rPr>
        <w:t>=10</w:t>
      </w:r>
    </w:p>
    <w:p w14:paraId="23A21CEB" w14:textId="77777777" w:rsidR="004354BC" w:rsidRPr="00347792" w:rsidRDefault="004354BC" w:rsidP="004354BC">
      <w:pPr>
        <w:spacing w:after="0"/>
        <w:rPr>
          <w:szCs w:val="28"/>
        </w:rPr>
      </w:pPr>
      <w:r w:rsidRPr="004354BC">
        <w:rPr>
          <w:szCs w:val="28"/>
          <w:lang w:val="en-US"/>
        </w:rPr>
        <w:t xml:space="preserve">   </w:t>
      </w:r>
      <w:r w:rsidRPr="00347792">
        <w:rPr>
          <w:szCs w:val="28"/>
        </w:rPr>
        <w:t>&gt;&gt;&gt; ПОДТВЕРЖДЕНО: Сохраненная и загруженная выборки совпадают!</w:t>
      </w:r>
    </w:p>
    <w:p w14:paraId="1D3C2529" w14:textId="77777777" w:rsidR="004354BC" w:rsidRPr="00347792" w:rsidRDefault="004354BC" w:rsidP="004354BC">
      <w:pPr>
        <w:spacing w:after="0"/>
        <w:rPr>
          <w:szCs w:val="28"/>
        </w:rPr>
      </w:pPr>
    </w:p>
    <w:p w14:paraId="276A5BCE" w14:textId="77777777" w:rsidR="004354BC" w:rsidRPr="00347792" w:rsidRDefault="004354BC" w:rsidP="004354BC">
      <w:pPr>
        <w:spacing w:after="0"/>
        <w:rPr>
          <w:szCs w:val="28"/>
        </w:rPr>
      </w:pPr>
      <w:r w:rsidRPr="00347792">
        <w:rPr>
          <w:szCs w:val="28"/>
        </w:rPr>
        <w:t>3. Тестирование сеттеров</w:t>
      </w:r>
    </w:p>
    <w:p w14:paraId="3650B35F" w14:textId="77777777" w:rsidR="004354BC" w:rsidRPr="00347792" w:rsidRDefault="004354BC" w:rsidP="004354BC">
      <w:pPr>
        <w:spacing w:after="0"/>
        <w:rPr>
          <w:szCs w:val="28"/>
        </w:rPr>
      </w:pPr>
      <w:r w:rsidRPr="00347792">
        <w:rPr>
          <w:szCs w:val="28"/>
        </w:rPr>
        <w:t>------------------------</w:t>
      </w:r>
    </w:p>
    <w:p w14:paraId="50FE0C91" w14:textId="77777777" w:rsidR="004354BC" w:rsidRPr="00347792" w:rsidRDefault="004354BC" w:rsidP="004354BC">
      <w:pPr>
        <w:spacing w:after="0"/>
        <w:rPr>
          <w:szCs w:val="28"/>
        </w:rPr>
      </w:pPr>
      <w:r w:rsidRPr="00347792">
        <w:rPr>
          <w:szCs w:val="28"/>
        </w:rPr>
        <w:t xml:space="preserve">   - Начальное </w:t>
      </w:r>
      <w:r w:rsidRPr="004354BC">
        <w:rPr>
          <w:szCs w:val="28"/>
          <w:lang w:val="en-US"/>
        </w:rPr>
        <w:t>k</w:t>
      </w:r>
      <w:r w:rsidRPr="00347792">
        <w:rPr>
          <w:szCs w:val="28"/>
        </w:rPr>
        <w:t>=4.000000</w:t>
      </w:r>
    </w:p>
    <w:p w14:paraId="3D34F456" w14:textId="77777777" w:rsidR="004354BC" w:rsidRPr="00347792" w:rsidRDefault="004354BC" w:rsidP="004354BC">
      <w:pPr>
        <w:spacing w:after="0"/>
        <w:rPr>
          <w:szCs w:val="28"/>
        </w:rPr>
      </w:pPr>
      <w:r w:rsidRPr="00347792">
        <w:rPr>
          <w:szCs w:val="28"/>
        </w:rPr>
        <w:t xml:space="preserve">   - Новое </w:t>
      </w:r>
      <w:r w:rsidRPr="004354BC">
        <w:rPr>
          <w:szCs w:val="28"/>
          <w:lang w:val="en-US"/>
        </w:rPr>
        <w:t>k</w:t>
      </w:r>
      <w:r w:rsidRPr="00347792">
        <w:rPr>
          <w:szCs w:val="28"/>
        </w:rPr>
        <w:t xml:space="preserve"> после </w:t>
      </w:r>
      <w:proofErr w:type="spellStart"/>
      <w:proofErr w:type="gramStart"/>
      <w:r w:rsidRPr="004354BC">
        <w:rPr>
          <w:szCs w:val="28"/>
          <w:lang w:val="en-US"/>
        </w:rPr>
        <w:t>setK</w:t>
      </w:r>
      <w:proofErr w:type="spellEnd"/>
      <w:r w:rsidRPr="00347792">
        <w:rPr>
          <w:szCs w:val="28"/>
        </w:rPr>
        <w:t>(</w:t>
      </w:r>
      <w:proofErr w:type="gramEnd"/>
      <w:r w:rsidRPr="00347792">
        <w:rPr>
          <w:szCs w:val="28"/>
        </w:rPr>
        <w:t>5): 1.000000</w:t>
      </w:r>
    </w:p>
    <w:p w14:paraId="338E6308" w14:textId="77777777" w:rsidR="004354BC" w:rsidRPr="00347792" w:rsidRDefault="004354BC" w:rsidP="004354BC">
      <w:pPr>
        <w:spacing w:after="0"/>
        <w:rPr>
          <w:szCs w:val="28"/>
        </w:rPr>
      </w:pPr>
      <w:r w:rsidRPr="00347792">
        <w:rPr>
          <w:szCs w:val="28"/>
        </w:rPr>
        <w:t xml:space="preserve">   - Установлена новая выборка размером 5</w:t>
      </w:r>
    </w:p>
    <w:p w14:paraId="7879F0EF" w14:textId="77777777" w:rsidR="004354BC" w:rsidRPr="00347792" w:rsidRDefault="004354BC" w:rsidP="004354BC">
      <w:pPr>
        <w:spacing w:after="0"/>
        <w:rPr>
          <w:szCs w:val="28"/>
        </w:rPr>
      </w:pPr>
      <w:r w:rsidRPr="00347792">
        <w:rPr>
          <w:szCs w:val="28"/>
        </w:rPr>
        <w:t xml:space="preserve">   - Состояние </w:t>
      </w:r>
      <w:r w:rsidRPr="004354BC">
        <w:rPr>
          <w:szCs w:val="28"/>
          <w:lang w:val="en-US"/>
        </w:rPr>
        <w:t>ed</w:t>
      </w:r>
      <w:r w:rsidRPr="00347792">
        <w:rPr>
          <w:szCs w:val="28"/>
        </w:rPr>
        <w:t>_</w:t>
      </w:r>
      <w:r w:rsidRPr="004354BC">
        <w:rPr>
          <w:szCs w:val="28"/>
          <w:lang w:val="en-US"/>
        </w:rPr>
        <w:t>set</w:t>
      </w:r>
      <w:r w:rsidRPr="00347792">
        <w:rPr>
          <w:szCs w:val="28"/>
        </w:rPr>
        <w:t xml:space="preserve"> (после </w:t>
      </w:r>
      <w:proofErr w:type="spellStart"/>
      <w:r w:rsidRPr="004354BC">
        <w:rPr>
          <w:szCs w:val="28"/>
          <w:lang w:val="en-US"/>
        </w:rPr>
        <w:t>setInitSample</w:t>
      </w:r>
      <w:proofErr w:type="spellEnd"/>
      <w:r w:rsidRPr="00347792">
        <w:rPr>
          <w:szCs w:val="28"/>
        </w:rPr>
        <w:t>):</w:t>
      </w:r>
    </w:p>
    <w:p w14:paraId="791D0884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347792">
        <w:rPr>
          <w:szCs w:val="28"/>
        </w:rPr>
        <w:t xml:space="preserve">     </w:t>
      </w:r>
      <w:r w:rsidRPr="004354BC">
        <w:rPr>
          <w:szCs w:val="28"/>
          <w:lang w:val="en-US"/>
        </w:rPr>
        <w:t xml:space="preserve">- k=1.000000, min=1.000000, max=5.000000, </w:t>
      </w:r>
      <w:proofErr w:type="spellStart"/>
      <w:r w:rsidRPr="004354BC">
        <w:rPr>
          <w:szCs w:val="28"/>
          <w:lang w:val="en-US"/>
        </w:rPr>
        <w:t>sample_size</w:t>
      </w:r>
      <w:proofErr w:type="spellEnd"/>
      <w:r w:rsidRPr="004354BC">
        <w:rPr>
          <w:szCs w:val="28"/>
          <w:lang w:val="en-US"/>
        </w:rPr>
        <w:t>=5</w:t>
      </w:r>
    </w:p>
    <w:p w14:paraId="69DCAE5B" w14:textId="77777777" w:rsidR="004354BC" w:rsidRPr="00347792" w:rsidRDefault="004354BC" w:rsidP="004354BC">
      <w:pPr>
        <w:spacing w:after="0"/>
        <w:rPr>
          <w:szCs w:val="28"/>
        </w:rPr>
      </w:pPr>
      <w:r w:rsidRPr="004354BC">
        <w:rPr>
          <w:szCs w:val="28"/>
          <w:lang w:val="en-US"/>
        </w:rPr>
        <w:t xml:space="preserve">   </w:t>
      </w:r>
      <w:r w:rsidRPr="00347792">
        <w:rPr>
          <w:szCs w:val="28"/>
        </w:rPr>
        <w:t>&gt;&gt;&gt; ПОДТВЕРЖДЕНО: Объект корректно пересчитан.</w:t>
      </w:r>
    </w:p>
    <w:p w14:paraId="5219C362" w14:textId="77777777" w:rsidR="004354BC" w:rsidRPr="00347792" w:rsidRDefault="004354BC" w:rsidP="004354BC">
      <w:pPr>
        <w:spacing w:after="0"/>
        <w:rPr>
          <w:szCs w:val="28"/>
        </w:rPr>
      </w:pPr>
    </w:p>
    <w:p w14:paraId="416956C6" w14:textId="77777777" w:rsidR="004354BC" w:rsidRPr="00347792" w:rsidRDefault="004354BC" w:rsidP="004354BC">
      <w:pPr>
        <w:spacing w:after="0"/>
        <w:rPr>
          <w:szCs w:val="28"/>
        </w:rPr>
      </w:pPr>
      <w:r w:rsidRPr="00347792">
        <w:rPr>
          <w:szCs w:val="28"/>
        </w:rPr>
        <w:t>4. Тестирование аналитических методов</w:t>
      </w:r>
    </w:p>
    <w:p w14:paraId="0132D169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>-------------------------------------</w:t>
      </w:r>
    </w:p>
    <w:p w14:paraId="159856B4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 xml:space="preserve">   - </w:t>
      </w:r>
      <w:proofErr w:type="spellStart"/>
      <w:r w:rsidRPr="004354BC">
        <w:rPr>
          <w:szCs w:val="28"/>
          <w:lang w:val="en-US"/>
        </w:rPr>
        <w:t>Состояние</w:t>
      </w:r>
      <w:proofErr w:type="spellEnd"/>
      <w:r w:rsidRPr="004354BC">
        <w:rPr>
          <w:szCs w:val="28"/>
          <w:lang w:val="en-US"/>
        </w:rPr>
        <w:t xml:space="preserve"> </w:t>
      </w:r>
      <w:proofErr w:type="spellStart"/>
      <w:r w:rsidRPr="004354BC">
        <w:rPr>
          <w:szCs w:val="28"/>
          <w:lang w:val="en-US"/>
        </w:rPr>
        <w:t>ed_analysis</w:t>
      </w:r>
      <w:proofErr w:type="spellEnd"/>
      <w:r w:rsidRPr="004354BC">
        <w:rPr>
          <w:szCs w:val="28"/>
          <w:lang w:val="en-US"/>
        </w:rPr>
        <w:t>:</w:t>
      </w:r>
    </w:p>
    <w:p w14:paraId="1042FBA8" w14:textId="77777777" w:rsidR="004354BC" w:rsidRPr="004354BC" w:rsidRDefault="004354BC" w:rsidP="004354BC">
      <w:pPr>
        <w:spacing w:after="0"/>
        <w:rPr>
          <w:szCs w:val="28"/>
          <w:lang w:val="en-US"/>
        </w:rPr>
      </w:pPr>
      <w:r w:rsidRPr="004354BC">
        <w:rPr>
          <w:szCs w:val="28"/>
          <w:lang w:val="en-US"/>
        </w:rPr>
        <w:t xml:space="preserve">     - k=3.000000, min=1.000000, max=5.000000, </w:t>
      </w:r>
      <w:proofErr w:type="spellStart"/>
      <w:r w:rsidRPr="004354BC">
        <w:rPr>
          <w:szCs w:val="28"/>
          <w:lang w:val="en-US"/>
        </w:rPr>
        <w:t>sample_size</w:t>
      </w:r>
      <w:proofErr w:type="spellEnd"/>
      <w:r w:rsidRPr="004354BC">
        <w:rPr>
          <w:szCs w:val="28"/>
          <w:lang w:val="en-US"/>
        </w:rPr>
        <w:t>=5</w:t>
      </w:r>
    </w:p>
    <w:p w14:paraId="74BD06DA" w14:textId="77777777" w:rsidR="004354BC" w:rsidRPr="00347792" w:rsidRDefault="004354BC" w:rsidP="004354BC">
      <w:pPr>
        <w:spacing w:after="0"/>
        <w:rPr>
          <w:szCs w:val="28"/>
        </w:rPr>
      </w:pPr>
      <w:r w:rsidRPr="004354BC">
        <w:rPr>
          <w:szCs w:val="28"/>
          <w:lang w:val="en-US"/>
        </w:rPr>
        <w:t xml:space="preserve">   </w:t>
      </w:r>
      <w:r w:rsidRPr="00347792">
        <w:rPr>
          <w:szCs w:val="28"/>
        </w:rPr>
        <w:t>- Математическое ожидание (</w:t>
      </w:r>
      <w:r w:rsidRPr="004354BC">
        <w:rPr>
          <w:szCs w:val="28"/>
          <w:lang w:val="en-US"/>
        </w:rPr>
        <w:t>M</w:t>
      </w:r>
      <w:r w:rsidRPr="00347792">
        <w:rPr>
          <w:szCs w:val="28"/>
        </w:rPr>
        <w:t>): 3.000000 (ожидалось: 3.0)</w:t>
      </w:r>
    </w:p>
    <w:p w14:paraId="12BCBED7" w14:textId="77777777" w:rsidR="004354BC" w:rsidRPr="00347792" w:rsidRDefault="004354BC" w:rsidP="004354BC">
      <w:pPr>
        <w:spacing w:after="0"/>
        <w:rPr>
          <w:szCs w:val="28"/>
        </w:rPr>
      </w:pPr>
      <w:r w:rsidRPr="00347792">
        <w:rPr>
          <w:szCs w:val="28"/>
        </w:rPr>
        <w:t xml:space="preserve">   - Дисперсия (</w:t>
      </w:r>
      <w:r w:rsidRPr="004354BC">
        <w:rPr>
          <w:szCs w:val="28"/>
          <w:lang w:val="en-US"/>
        </w:rPr>
        <w:t>D</w:t>
      </w:r>
      <w:r w:rsidRPr="00347792">
        <w:rPr>
          <w:szCs w:val="28"/>
        </w:rPr>
        <w:t>): 2.000000 (ожидалось: 2.0)</w:t>
      </w:r>
    </w:p>
    <w:p w14:paraId="6DF1EDAF" w14:textId="77777777" w:rsidR="004354BC" w:rsidRPr="00347792" w:rsidRDefault="004354BC" w:rsidP="004354BC">
      <w:pPr>
        <w:spacing w:after="0"/>
        <w:rPr>
          <w:szCs w:val="28"/>
        </w:rPr>
      </w:pPr>
      <w:r w:rsidRPr="00347792">
        <w:rPr>
          <w:szCs w:val="28"/>
        </w:rPr>
        <w:t xml:space="preserve">   - Асимметрия (</w:t>
      </w:r>
      <w:r w:rsidRPr="004354BC">
        <w:rPr>
          <w:szCs w:val="28"/>
          <w:lang w:val="en-US"/>
        </w:rPr>
        <w:t>G</w:t>
      </w:r>
      <w:r w:rsidRPr="00347792">
        <w:rPr>
          <w:szCs w:val="28"/>
        </w:rPr>
        <w:t>1): 0.000000 (ожидалось: 0.0)</w:t>
      </w:r>
    </w:p>
    <w:p w14:paraId="75383986" w14:textId="77777777" w:rsidR="004354BC" w:rsidRPr="00347792" w:rsidRDefault="004354BC" w:rsidP="004354BC">
      <w:pPr>
        <w:spacing w:after="0"/>
        <w:rPr>
          <w:szCs w:val="28"/>
        </w:rPr>
      </w:pPr>
      <w:r w:rsidRPr="00347792">
        <w:rPr>
          <w:szCs w:val="28"/>
        </w:rPr>
        <w:t xml:space="preserve">   - Плотность в точке </w:t>
      </w:r>
      <w:r w:rsidRPr="004354BC">
        <w:rPr>
          <w:szCs w:val="28"/>
          <w:lang w:val="en-US"/>
        </w:rPr>
        <w:t>x</w:t>
      </w:r>
      <w:r w:rsidRPr="00347792">
        <w:rPr>
          <w:szCs w:val="28"/>
        </w:rPr>
        <w:t>=2.500000: 0.150000</w:t>
      </w:r>
    </w:p>
    <w:p w14:paraId="0903B9B3" w14:textId="77777777" w:rsidR="004354BC" w:rsidRPr="00347792" w:rsidRDefault="004354BC" w:rsidP="004354BC">
      <w:pPr>
        <w:spacing w:after="0"/>
        <w:rPr>
          <w:szCs w:val="28"/>
        </w:rPr>
      </w:pPr>
    </w:p>
    <w:p w14:paraId="6EF7D0C8" w14:textId="77777777" w:rsidR="004354BC" w:rsidRPr="00347792" w:rsidRDefault="004354BC" w:rsidP="004354BC">
      <w:pPr>
        <w:spacing w:after="0"/>
        <w:rPr>
          <w:szCs w:val="28"/>
        </w:rPr>
      </w:pPr>
      <w:r w:rsidRPr="00347792">
        <w:rPr>
          <w:szCs w:val="28"/>
        </w:rPr>
        <w:t>5. Тестирование генерации случайных чисел (</w:t>
      </w:r>
      <w:r w:rsidRPr="004354BC">
        <w:rPr>
          <w:szCs w:val="28"/>
          <w:lang w:val="en-US"/>
        </w:rPr>
        <w:t>Xi</w:t>
      </w:r>
      <w:r w:rsidRPr="00347792">
        <w:rPr>
          <w:szCs w:val="28"/>
        </w:rPr>
        <w:t>)</w:t>
      </w:r>
    </w:p>
    <w:p w14:paraId="341170CF" w14:textId="77777777" w:rsidR="004354BC" w:rsidRPr="00347792" w:rsidRDefault="004354BC" w:rsidP="004354BC">
      <w:pPr>
        <w:spacing w:after="0"/>
        <w:rPr>
          <w:szCs w:val="28"/>
        </w:rPr>
      </w:pPr>
      <w:r w:rsidRPr="00347792">
        <w:rPr>
          <w:szCs w:val="28"/>
        </w:rPr>
        <w:lastRenderedPageBreak/>
        <w:t>----------------------------------------------</w:t>
      </w:r>
    </w:p>
    <w:p w14:paraId="1C217B42" w14:textId="77777777" w:rsidR="004354BC" w:rsidRPr="00347792" w:rsidRDefault="004354BC" w:rsidP="004354BC">
      <w:pPr>
        <w:spacing w:after="0"/>
        <w:rPr>
          <w:szCs w:val="28"/>
        </w:rPr>
      </w:pPr>
      <w:r w:rsidRPr="00347792">
        <w:rPr>
          <w:szCs w:val="28"/>
        </w:rPr>
        <w:t xml:space="preserve">   - Запуск 1: 23.996775 22.121219 10.541498 20.477572 32.727337 </w:t>
      </w:r>
    </w:p>
    <w:p w14:paraId="4B826672" w14:textId="77777777" w:rsidR="004354BC" w:rsidRPr="00347792" w:rsidRDefault="004354BC" w:rsidP="004354BC">
      <w:pPr>
        <w:spacing w:after="0"/>
        <w:rPr>
          <w:szCs w:val="28"/>
        </w:rPr>
      </w:pPr>
      <w:r w:rsidRPr="00347792">
        <w:rPr>
          <w:szCs w:val="28"/>
        </w:rPr>
        <w:t xml:space="preserve">   - Запуск 2: 23.996775 22.121219 10.541498 20.477572 32.727337 </w:t>
      </w:r>
    </w:p>
    <w:p w14:paraId="64A10A97" w14:textId="77777777" w:rsidR="004354BC" w:rsidRPr="00347792" w:rsidRDefault="004354BC" w:rsidP="004354BC">
      <w:pPr>
        <w:spacing w:after="0"/>
        <w:rPr>
          <w:szCs w:val="28"/>
        </w:rPr>
      </w:pPr>
      <w:r w:rsidRPr="00347792">
        <w:rPr>
          <w:szCs w:val="28"/>
        </w:rPr>
        <w:t xml:space="preserve">   &gt;&gt;&gt; ПОДТВЕРЖДЕНО: Воспроизводимость генерации для </w:t>
      </w:r>
      <w:proofErr w:type="spellStart"/>
      <w:r w:rsidRPr="004354BC">
        <w:rPr>
          <w:szCs w:val="28"/>
          <w:lang w:val="en-US"/>
        </w:rPr>
        <w:t>EmpiricDist</w:t>
      </w:r>
      <w:proofErr w:type="spellEnd"/>
      <w:r w:rsidRPr="00347792">
        <w:rPr>
          <w:szCs w:val="28"/>
        </w:rPr>
        <w:t xml:space="preserve"> работает!</w:t>
      </w:r>
    </w:p>
    <w:p w14:paraId="11202145" w14:textId="77777777" w:rsidR="004354BC" w:rsidRPr="00347792" w:rsidRDefault="004354BC" w:rsidP="004354BC">
      <w:pPr>
        <w:spacing w:after="0"/>
        <w:rPr>
          <w:szCs w:val="28"/>
        </w:rPr>
      </w:pPr>
    </w:p>
    <w:p w14:paraId="18A90273" w14:textId="77777777" w:rsidR="004354BC" w:rsidRPr="00347792" w:rsidRDefault="004354BC" w:rsidP="004354BC">
      <w:pPr>
        <w:spacing w:after="0"/>
        <w:rPr>
          <w:szCs w:val="28"/>
        </w:rPr>
      </w:pPr>
      <w:r w:rsidRPr="00347792">
        <w:rPr>
          <w:szCs w:val="28"/>
        </w:rPr>
        <w:t>6. Тестирование обработки исключений</w:t>
      </w:r>
    </w:p>
    <w:p w14:paraId="26CFB9F7" w14:textId="77777777" w:rsidR="004354BC" w:rsidRPr="00347792" w:rsidRDefault="004354BC" w:rsidP="004354BC">
      <w:pPr>
        <w:spacing w:after="0"/>
        <w:rPr>
          <w:szCs w:val="28"/>
        </w:rPr>
      </w:pPr>
      <w:r w:rsidRPr="00347792">
        <w:rPr>
          <w:szCs w:val="28"/>
        </w:rPr>
        <w:t>------------------------------------</w:t>
      </w:r>
    </w:p>
    <w:p w14:paraId="0A1DF773" w14:textId="77777777" w:rsidR="004354BC" w:rsidRPr="00347792" w:rsidRDefault="004354BC" w:rsidP="004354BC">
      <w:pPr>
        <w:spacing w:after="0"/>
        <w:rPr>
          <w:szCs w:val="28"/>
        </w:rPr>
      </w:pPr>
      <w:r w:rsidRPr="00347792">
        <w:rPr>
          <w:szCs w:val="28"/>
        </w:rPr>
        <w:t xml:space="preserve">   - Успех (пустая выборка в конструкторе): Начальная выборка не может быть пустой</w:t>
      </w:r>
    </w:p>
    <w:p w14:paraId="3AAAAB87" w14:textId="77777777" w:rsidR="004354BC" w:rsidRPr="00347792" w:rsidRDefault="004354BC" w:rsidP="004354BC">
      <w:pPr>
        <w:spacing w:after="0"/>
        <w:rPr>
          <w:szCs w:val="28"/>
        </w:rPr>
      </w:pPr>
      <w:r w:rsidRPr="00347792">
        <w:rPr>
          <w:szCs w:val="28"/>
        </w:rPr>
        <w:t xml:space="preserve">   - Успех (несуществующий файл)</w:t>
      </w:r>
      <w:proofErr w:type="gramStart"/>
      <w:r w:rsidRPr="00347792">
        <w:rPr>
          <w:szCs w:val="28"/>
        </w:rPr>
        <w:t>: Не</w:t>
      </w:r>
      <w:proofErr w:type="gramEnd"/>
      <w:r w:rsidRPr="00347792">
        <w:rPr>
          <w:szCs w:val="28"/>
        </w:rPr>
        <w:t xml:space="preserve"> удалось открыть файл </w:t>
      </w:r>
      <w:r w:rsidRPr="004354BC">
        <w:rPr>
          <w:szCs w:val="28"/>
          <w:lang w:val="en-US"/>
        </w:rPr>
        <w:t>non</w:t>
      </w:r>
      <w:r w:rsidRPr="00347792">
        <w:rPr>
          <w:szCs w:val="28"/>
        </w:rPr>
        <w:t>_</w:t>
      </w:r>
      <w:r w:rsidRPr="004354BC">
        <w:rPr>
          <w:szCs w:val="28"/>
          <w:lang w:val="en-US"/>
        </w:rPr>
        <w:t>existent</w:t>
      </w:r>
      <w:r w:rsidRPr="00347792">
        <w:rPr>
          <w:szCs w:val="28"/>
        </w:rPr>
        <w:t>_</w:t>
      </w:r>
      <w:r w:rsidRPr="004354BC">
        <w:rPr>
          <w:szCs w:val="28"/>
          <w:lang w:val="en-US"/>
        </w:rPr>
        <w:t>file</w:t>
      </w:r>
      <w:r w:rsidRPr="00347792">
        <w:rPr>
          <w:szCs w:val="28"/>
        </w:rPr>
        <w:t>.</w:t>
      </w:r>
      <w:r w:rsidRPr="004354BC">
        <w:rPr>
          <w:szCs w:val="28"/>
          <w:lang w:val="en-US"/>
        </w:rPr>
        <w:t>txt</w:t>
      </w:r>
    </w:p>
    <w:p w14:paraId="40832F16" w14:textId="77777777" w:rsidR="004354BC" w:rsidRPr="00347792" w:rsidRDefault="004354BC" w:rsidP="004354BC">
      <w:pPr>
        <w:spacing w:after="0"/>
        <w:rPr>
          <w:szCs w:val="28"/>
        </w:rPr>
      </w:pPr>
    </w:p>
    <w:p w14:paraId="03106872" w14:textId="03B23F0E" w:rsidR="004354BC" w:rsidRPr="00347792" w:rsidRDefault="004354BC" w:rsidP="004354BC">
      <w:pPr>
        <w:spacing w:after="0"/>
        <w:rPr>
          <w:szCs w:val="28"/>
        </w:rPr>
      </w:pPr>
      <w:r w:rsidRPr="00347792">
        <w:rPr>
          <w:szCs w:val="28"/>
        </w:rPr>
        <w:t>--- ПОЛНОЕ ТЕСТИРОВАНИЕ ЗАВЕРШЕНО ---</w:t>
      </w:r>
    </w:p>
    <w:p w14:paraId="1D6C9CF4" w14:textId="2C276571" w:rsidR="00B84422" w:rsidRPr="00B13B80" w:rsidRDefault="005C4211" w:rsidP="004354BC">
      <w:pPr>
        <w:spacing w:after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Графики распределений</w:t>
      </w:r>
    </w:p>
    <w:p w14:paraId="419F4573" w14:textId="00269A20" w:rsidR="00533A39" w:rsidRPr="00533A39" w:rsidRDefault="00533A39" w:rsidP="00B84422">
      <w:pPr>
        <w:spacing w:after="0"/>
        <w:rPr>
          <w:szCs w:val="28"/>
        </w:rPr>
      </w:pPr>
      <w:r w:rsidRPr="00533A39">
        <w:rPr>
          <w:szCs w:val="28"/>
        </w:rPr>
        <w:t>Все графики постро</w:t>
      </w:r>
      <w:r>
        <w:rPr>
          <w:szCs w:val="28"/>
        </w:rPr>
        <w:t xml:space="preserve">ены на выборке из 10000 элементов с помощью </w:t>
      </w:r>
      <w:r>
        <w:rPr>
          <w:szCs w:val="28"/>
          <w:lang w:val="en-US"/>
        </w:rPr>
        <w:t>python</w:t>
      </w:r>
      <w:r w:rsidRPr="00533A39">
        <w:rPr>
          <w:szCs w:val="28"/>
        </w:rPr>
        <w:t>.</w:t>
      </w:r>
    </w:p>
    <w:p w14:paraId="6511E511" w14:textId="4409212B" w:rsidR="00533A39" w:rsidRDefault="0095650C" w:rsidP="00533A39">
      <w:pPr>
        <w:spacing w:after="0"/>
        <w:rPr>
          <w:szCs w:val="28"/>
        </w:rPr>
      </w:pPr>
      <w:r>
        <w:rPr>
          <w:szCs w:val="28"/>
        </w:rPr>
        <w:t>Графики тестов:</w:t>
      </w:r>
    </w:p>
    <w:p w14:paraId="539B7B00" w14:textId="5FE6EF3E" w:rsidR="00347792" w:rsidRDefault="0095650C" w:rsidP="00533A39">
      <w:pPr>
        <w:spacing w:after="0"/>
        <w:rPr>
          <w:szCs w:val="28"/>
          <w:lang w:val="en-US"/>
        </w:rPr>
      </w:pPr>
      <w:r>
        <w:rPr>
          <w:szCs w:val="28"/>
        </w:rPr>
        <w:tab/>
      </w:r>
      <w:r w:rsidR="00347792">
        <w:rPr>
          <w:szCs w:val="28"/>
          <w:lang w:val="en-US"/>
        </w:rPr>
        <w:t>3.1.1</w:t>
      </w:r>
      <w:r w:rsidR="00347792" w:rsidRPr="00347792">
        <w:rPr>
          <w:szCs w:val="28"/>
          <w:lang w:val="en-US"/>
        </w:rPr>
        <w:drawing>
          <wp:inline distT="0" distB="0" distL="0" distR="0" wp14:anchorId="39750DC4" wp14:editId="28543808">
            <wp:extent cx="6659880" cy="3935095"/>
            <wp:effectExtent l="0" t="0" r="7620" b="825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117846" w14:textId="243FB6BF" w:rsidR="00347792" w:rsidRDefault="00347792" w:rsidP="00533A39">
      <w:pPr>
        <w:spacing w:after="0"/>
        <w:rPr>
          <w:szCs w:val="28"/>
          <w:lang w:val="en-US"/>
        </w:rPr>
      </w:pPr>
      <w:r>
        <w:rPr>
          <w:szCs w:val="28"/>
          <w:lang w:val="en-US"/>
        </w:rPr>
        <w:lastRenderedPageBreak/>
        <w:tab/>
        <w:t>3.1.2</w:t>
      </w:r>
      <w:r w:rsidRPr="00347792">
        <w:rPr>
          <w:szCs w:val="28"/>
          <w:lang w:val="en-US"/>
        </w:rPr>
        <w:drawing>
          <wp:inline distT="0" distB="0" distL="0" distR="0" wp14:anchorId="3B5281DF" wp14:editId="5CCA56E2">
            <wp:extent cx="6659880" cy="3935095"/>
            <wp:effectExtent l="0" t="0" r="762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CB00E3" w14:textId="5E254C4E" w:rsidR="00347792" w:rsidRPr="00347792" w:rsidRDefault="00347792" w:rsidP="00533A39">
      <w:pPr>
        <w:spacing w:after="0"/>
        <w:rPr>
          <w:szCs w:val="28"/>
          <w:lang w:val="en-US"/>
        </w:rPr>
      </w:pPr>
      <w:r>
        <w:rPr>
          <w:szCs w:val="28"/>
          <w:lang w:val="en-US"/>
        </w:rPr>
        <w:tab/>
        <w:t>3.1.3</w:t>
      </w:r>
      <w:r w:rsidRPr="00347792">
        <w:rPr>
          <w:szCs w:val="28"/>
          <w:lang w:val="en-US"/>
        </w:rPr>
        <w:drawing>
          <wp:inline distT="0" distB="0" distL="0" distR="0" wp14:anchorId="57ED2A12" wp14:editId="401853A0">
            <wp:extent cx="6659880" cy="3935095"/>
            <wp:effectExtent l="0" t="0" r="7620" b="825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580F68" w14:textId="26B23EFE" w:rsidR="0095650C" w:rsidRDefault="0095650C" w:rsidP="00347792">
      <w:pPr>
        <w:spacing w:after="0"/>
        <w:ind w:firstLine="708"/>
        <w:rPr>
          <w:szCs w:val="28"/>
          <w:lang w:val="en-US"/>
        </w:rPr>
      </w:pPr>
      <w:r>
        <w:rPr>
          <w:szCs w:val="28"/>
        </w:rPr>
        <w:lastRenderedPageBreak/>
        <w:t>3.</w:t>
      </w:r>
      <w:r w:rsidR="00810798">
        <w:rPr>
          <w:szCs w:val="28"/>
          <w:lang w:val="en-US"/>
        </w:rPr>
        <w:t>2.1</w:t>
      </w:r>
      <w:r w:rsidR="00347792" w:rsidRPr="00347792">
        <w:rPr>
          <w:szCs w:val="28"/>
          <w:lang w:val="en-US"/>
        </w:rPr>
        <w:drawing>
          <wp:inline distT="0" distB="0" distL="0" distR="0" wp14:anchorId="1F27645A" wp14:editId="271E6C85">
            <wp:extent cx="6659880" cy="3935095"/>
            <wp:effectExtent l="0" t="0" r="7620" b="825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5FB927" w14:textId="03EE7D56" w:rsidR="00810798" w:rsidRDefault="00810798" w:rsidP="00533A39">
      <w:pPr>
        <w:spacing w:after="0"/>
        <w:rPr>
          <w:szCs w:val="28"/>
          <w:lang w:val="en-US"/>
        </w:rPr>
      </w:pPr>
      <w:r>
        <w:rPr>
          <w:szCs w:val="28"/>
          <w:lang w:val="en-US"/>
        </w:rPr>
        <w:tab/>
        <w:t>3.2.2</w:t>
      </w:r>
      <w:r w:rsidR="00347792" w:rsidRPr="00347792">
        <w:rPr>
          <w:szCs w:val="28"/>
          <w:lang w:val="en-US"/>
        </w:rPr>
        <w:drawing>
          <wp:inline distT="0" distB="0" distL="0" distR="0" wp14:anchorId="6F4B0F4D" wp14:editId="7BADEC72">
            <wp:extent cx="6659880" cy="3935095"/>
            <wp:effectExtent l="0" t="0" r="7620" b="825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661AC" w14:textId="281748A0" w:rsidR="00810798" w:rsidRDefault="00810798" w:rsidP="00533A39">
      <w:pPr>
        <w:spacing w:after="0"/>
        <w:rPr>
          <w:szCs w:val="28"/>
          <w:lang w:val="en-US"/>
        </w:rPr>
      </w:pPr>
      <w:r>
        <w:rPr>
          <w:szCs w:val="28"/>
          <w:lang w:val="en-US"/>
        </w:rPr>
        <w:lastRenderedPageBreak/>
        <w:tab/>
        <w:t>3.2.3</w:t>
      </w:r>
      <w:r w:rsidR="00347792" w:rsidRPr="00347792">
        <w:rPr>
          <w:szCs w:val="28"/>
          <w:lang w:val="en-US"/>
        </w:rPr>
        <w:drawing>
          <wp:inline distT="0" distB="0" distL="0" distR="0" wp14:anchorId="2049E03E" wp14:editId="4F041DD2">
            <wp:extent cx="6659880" cy="3911600"/>
            <wp:effectExtent l="0" t="0" r="762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1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E09B85" w14:textId="43AE8CAF" w:rsidR="00810798" w:rsidRDefault="00810798" w:rsidP="00533A39">
      <w:pPr>
        <w:spacing w:after="0"/>
        <w:rPr>
          <w:szCs w:val="28"/>
          <w:lang w:val="en-US"/>
        </w:rPr>
      </w:pPr>
      <w:r>
        <w:rPr>
          <w:szCs w:val="28"/>
          <w:lang w:val="en-US"/>
        </w:rPr>
        <w:tab/>
        <w:t>3.2.4</w:t>
      </w:r>
    </w:p>
    <w:p w14:paraId="3D31C888" w14:textId="0FE145E2" w:rsidR="00810798" w:rsidRDefault="00347792" w:rsidP="00533A39">
      <w:pPr>
        <w:spacing w:after="0"/>
        <w:rPr>
          <w:szCs w:val="28"/>
          <w:lang w:val="en-US"/>
        </w:rPr>
      </w:pPr>
      <w:r w:rsidRPr="00347792">
        <w:rPr>
          <w:szCs w:val="28"/>
          <w:lang w:val="en-US"/>
        </w:rPr>
        <w:drawing>
          <wp:inline distT="0" distB="0" distL="0" distR="0" wp14:anchorId="5042A713" wp14:editId="00570FAB">
            <wp:extent cx="6659880" cy="3935095"/>
            <wp:effectExtent l="0" t="0" r="7620" b="825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3DAEC9" w14:textId="18F4AF23" w:rsidR="00810798" w:rsidRPr="00D13312" w:rsidRDefault="00810798" w:rsidP="00533A39">
      <w:pPr>
        <w:spacing w:after="0"/>
        <w:rPr>
          <w:szCs w:val="28"/>
        </w:rPr>
      </w:pPr>
      <w:r>
        <w:rPr>
          <w:szCs w:val="28"/>
          <w:lang w:val="en-US"/>
        </w:rPr>
        <w:lastRenderedPageBreak/>
        <w:tab/>
      </w:r>
      <w:r w:rsidRPr="00D13312">
        <w:rPr>
          <w:szCs w:val="28"/>
        </w:rPr>
        <w:t>3.3.1.1</w:t>
      </w:r>
      <w:r w:rsidR="00347792" w:rsidRPr="00347792">
        <w:rPr>
          <w:szCs w:val="28"/>
        </w:rPr>
        <w:drawing>
          <wp:inline distT="0" distB="0" distL="0" distR="0" wp14:anchorId="7DEF8770" wp14:editId="4FBA97E9">
            <wp:extent cx="6659880" cy="3935095"/>
            <wp:effectExtent l="0" t="0" r="7620" b="825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198C9F" w14:textId="0EB36646" w:rsidR="00810798" w:rsidRPr="00D13312" w:rsidRDefault="00810798" w:rsidP="00533A39">
      <w:pPr>
        <w:spacing w:after="0"/>
        <w:rPr>
          <w:szCs w:val="28"/>
        </w:rPr>
      </w:pPr>
      <w:r w:rsidRPr="00D13312">
        <w:rPr>
          <w:szCs w:val="28"/>
        </w:rPr>
        <w:tab/>
        <w:t>3.3.1.2</w:t>
      </w:r>
      <w:r w:rsidR="00347792" w:rsidRPr="00347792">
        <w:rPr>
          <w:szCs w:val="28"/>
        </w:rPr>
        <w:drawing>
          <wp:inline distT="0" distB="0" distL="0" distR="0" wp14:anchorId="136756D0" wp14:editId="555A60D0">
            <wp:extent cx="6659880" cy="3911600"/>
            <wp:effectExtent l="0" t="0" r="762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1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85C2DC" w14:textId="3BB606FF" w:rsidR="00810798" w:rsidRPr="00D13312" w:rsidRDefault="00810798" w:rsidP="00533A39">
      <w:pPr>
        <w:spacing w:after="0"/>
        <w:rPr>
          <w:szCs w:val="28"/>
        </w:rPr>
      </w:pPr>
      <w:r w:rsidRPr="00D13312">
        <w:rPr>
          <w:szCs w:val="28"/>
        </w:rPr>
        <w:lastRenderedPageBreak/>
        <w:tab/>
        <w:t>3.3.1.3</w:t>
      </w:r>
      <w:r w:rsidR="00347792" w:rsidRPr="00347792">
        <w:rPr>
          <w:szCs w:val="28"/>
        </w:rPr>
        <w:drawing>
          <wp:inline distT="0" distB="0" distL="0" distR="0" wp14:anchorId="51373256" wp14:editId="73091C85">
            <wp:extent cx="6659880" cy="3935095"/>
            <wp:effectExtent l="0" t="0" r="7620" b="825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3AB54B" w14:textId="1CE94685" w:rsidR="00810798" w:rsidRPr="00D13312" w:rsidRDefault="00810798" w:rsidP="00533A39">
      <w:pPr>
        <w:spacing w:after="0"/>
        <w:rPr>
          <w:szCs w:val="28"/>
        </w:rPr>
      </w:pPr>
      <w:r w:rsidRPr="00D13312">
        <w:rPr>
          <w:szCs w:val="28"/>
        </w:rPr>
        <w:tab/>
        <w:t>3.3.1.4</w:t>
      </w:r>
      <w:r w:rsidR="00347792" w:rsidRPr="00347792">
        <w:rPr>
          <w:szCs w:val="28"/>
        </w:rPr>
        <w:drawing>
          <wp:inline distT="0" distB="0" distL="0" distR="0" wp14:anchorId="3C432E4A" wp14:editId="3F05479C">
            <wp:extent cx="6659880" cy="3935095"/>
            <wp:effectExtent l="0" t="0" r="7620" b="825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7782D" w14:textId="0B76EDF1" w:rsidR="00810798" w:rsidRPr="001967E7" w:rsidRDefault="00810798" w:rsidP="00533A39">
      <w:pPr>
        <w:spacing w:after="0"/>
        <w:rPr>
          <w:szCs w:val="28"/>
        </w:rPr>
      </w:pPr>
      <w:r w:rsidRPr="00D13312">
        <w:rPr>
          <w:szCs w:val="28"/>
        </w:rPr>
        <w:lastRenderedPageBreak/>
        <w:tab/>
        <w:t>3.3.2</w:t>
      </w:r>
      <w:r w:rsidR="00347792" w:rsidRPr="00347792">
        <w:rPr>
          <w:szCs w:val="28"/>
        </w:rPr>
        <w:drawing>
          <wp:inline distT="0" distB="0" distL="0" distR="0" wp14:anchorId="6C92FC75" wp14:editId="2B5D2430">
            <wp:extent cx="6659880" cy="3935095"/>
            <wp:effectExtent l="0" t="0" r="7620" b="825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F16D1" w14:textId="372F45A9" w:rsidR="00533A39" w:rsidRDefault="0095650C" w:rsidP="00AE28C8">
      <w:pPr>
        <w:spacing w:after="0"/>
        <w:rPr>
          <w:b/>
          <w:bCs/>
          <w:sz w:val="32"/>
          <w:szCs w:val="32"/>
        </w:rPr>
      </w:pPr>
      <w:r>
        <w:tab/>
      </w:r>
      <w:r w:rsidR="00AE28C8">
        <w:rPr>
          <w:b/>
          <w:bCs/>
          <w:sz w:val="32"/>
          <w:szCs w:val="32"/>
        </w:rPr>
        <w:t>Вывод</w:t>
      </w:r>
    </w:p>
    <w:p w14:paraId="6386B60D" w14:textId="6069C612" w:rsidR="00CA4A7D" w:rsidRDefault="00AE28C8" w:rsidP="0057495B">
      <w:pPr>
        <w:spacing w:after="0"/>
        <w:rPr>
          <w:szCs w:val="28"/>
        </w:rPr>
      </w:pPr>
      <w:r>
        <w:rPr>
          <w:szCs w:val="28"/>
        </w:rPr>
        <w:t>В ходе лабораторной работы мы</w:t>
      </w:r>
      <w:r w:rsidR="00CA4A7D">
        <w:rPr>
          <w:szCs w:val="28"/>
        </w:rPr>
        <w:t xml:space="preserve"> </w:t>
      </w:r>
      <w:r w:rsidR="0057495B">
        <w:rPr>
          <w:szCs w:val="28"/>
        </w:rPr>
        <w:t>и</w:t>
      </w:r>
      <w:r w:rsidR="0057495B" w:rsidRPr="00D13312">
        <w:rPr>
          <w:szCs w:val="28"/>
        </w:rPr>
        <w:t>зучи</w:t>
      </w:r>
      <w:r w:rsidR="0057495B">
        <w:rPr>
          <w:szCs w:val="28"/>
        </w:rPr>
        <w:t>ли</w:t>
      </w:r>
      <w:r w:rsidR="0057495B" w:rsidRPr="00D13312">
        <w:rPr>
          <w:szCs w:val="28"/>
        </w:rPr>
        <w:t xml:space="preserve"> реализацию отношений между классами и понятие интерфейса</w:t>
      </w:r>
      <w:r w:rsidR="0057495B" w:rsidRPr="0057495B">
        <w:rPr>
          <w:szCs w:val="28"/>
        </w:rPr>
        <w:t xml:space="preserve"> </w:t>
      </w:r>
      <w:r w:rsidR="0057495B" w:rsidRPr="00D13312">
        <w:rPr>
          <w:szCs w:val="28"/>
        </w:rPr>
        <w:t>на языке С++.</w:t>
      </w:r>
    </w:p>
    <w:p w14:paraId="345566CE" w14:textId="42030C21" w:rsidR="00AE28C8" w:rsidRDefault="00AE28C8" w:rsidP="00715EAD">
      <w:pPr>
        <w:spacing w:after="0"/>
        <w:ind w:firstLine="708"/>
        <w:rPr>
          <w:szCs w:val="28"/>
        </w:rPr>
      </w:pPr>
    </w:p>
    <w:p w14:paraId="50879873" w14:textId="34BC7627" w:rsidR="00AE28C8" w:rsidRDefault="00AE28C8" w:rsidP="00AE28C8">
      <w:pPr>
        <w:spacing w:after="0"/>
        <w:rPr>
          <w:b/>
          <w:bCs/>
          <w:sz w:val="32"/>
          <w:szCs w:val="32"/>
        </w:rPr>
      </w:pPr>
      <w:r w:rsidRPr="00AE28C8">
        <w:rPr>
          <w:b/>
          <w:bCs/>
          <w:sz w:val="32"/>
          <w:szCs w:val="32"/>
        </w:rPr>
        <w:t>Приложение</w:t>
      </w:r>
    </w:p>
    <w:p w14:paraId="48275EC4" w14:textId="5FEE8DF9" w:rsidR="00AE28C8" w:rsidRDefault="00AE28C8" w:rsidP="00AE28C8">
      <w:pPr>
        <w:spacing w:after="0"/>
        <w:rPr>
          <w:szCs w:val="28"/>
        </w:rPr>
      </w:pPr>
      <w:r>
        <w:rPr>
          <w:szCs w:val="28"/>
        </w:rPr>
        <w:t>Код программы</w:t>
      </w:r>
    </w:p>
    <w:p w14:paraId="158DE2C5" w14:textId="004644D0" w:rsidR="00AE28C8" w:rsidRPr="00B13B80" w:rsidRDefault="00AE28C8" w:rsidP="00AE28C8">
      <w:pPr>
        <w:spacing w:after="0"/>
        <w:rPr>
          <w:b/>
          <w:bCs/>
          <w:szCs w:val="28"/>
        </w:rPr>
      </w:pPr>
      <w:r w:rsidRPr="00F4526C">
        <w:rPr>
          <w:b/>
          <w:bCs/>
          <w:szCs w:val="28"/>
        </w:rPr>
        <w:t xml:space="preserve">Объявление </w:t>
      </w:r>
      <w:r w:rsidR="006760D7">
        <w:rPr>
          <w:b/>
          <w:bCs/>
          <w:szCs w:val="28"/>
        </w:rPr>
        <w:t xml:space="preserve">класса </w:t>
      </w:r>
      <w:r w:rsidR="006760D7">
        <w:rPr>
          <w:b/>
          <w:bCs/>
          <w:szCs w:val="28"/>
          <w:lang w:val="en-US"/>
        </w:rPr>
        <w:t>vector</w:t>
      </w:r>
      <w:r w:rsidRPr="00F4526C">
        <w:rPr>
          <w:b/>
          <w:bCs/>
          <w:szCs w:val="28"/>
        </w:rPr>
        <w:t xml:space="preserve"> и функци</w:t>
      </w:r>
      <w:r w:rsidR="006760D7">
        <w:rPr>
          <w:b/>
          <w:bCs/>
          <w:szCs w:val="28"/>
        </w:rPr>
        <w:t xml:space="preserve">и </w:t>
      </w:r>
      <w:proofErr w:type="spellStart"/>
      <w:r w:rsidR="006760D7">
        <w:rPr>
          <w:b/>
          <w:bCs/>
          <w:szCs w:val="28"/>
          <w:lang w:val="en-US"/>
        </w:rPr>
        <w:t>randNum</w:t>
      </w:r>
      <w:proofErr w:type="spellEnd"/>
      <w:r w:rsidRPr="00F4526C">
        <w:rPr>
          <w:b/>
          <w:bCs/>
          <w:szCs w:val="28"/>
        </w:rPr>
        <w:t xml:space="preserve"> </w:t>
      </w:r>
      <w:proofErr w:type="gramStart"/>
      <w:r w:rsidRPr="00F4526C">
        <w:rPr>
          <w:b/>
          <w:bCs/>
          <w:szCs w:val="28"/>
        </w:rPr>
        <w:t>(</w:t>
      </w:r>
      <w:r w:rsidR="001967E7" w:rsidRPr="001967E7">
        <w:rPr>
          <w:rFonts w:ascii="Cascadia Code" w:hAnsi="Cascadia Code" w:cs="Cascadia Code"/>
          <w:b/>
          <w:bCs/>
          <w:szCs w:val="28"/>
        </w:rPr>
        <w:t>..</w:t>
      </w:r>
      <w:proofErr w:type="gramEnd"/>
      <w:r w:rsidR="001967E7" w:rsidRPr="001967E7">
        <w:rPr>
          <w:rFonts w:ascii="Cascadia Code" w:hAnsi="Cascadia Code" w:cs="Cascadia Code"/>
          <w:b/>
          <w:bCs/>
          <w:szCs w:val="28"/>
        </w:rPr>
        <w:t>/</w:t>
      </w:r>
      <w:r w:rsidR="001967E7" w:rsidRPr="001967E7">
        <w:rPr>
          <w:rFonts w:ascii="Cascadia Code" w:hAnsi="Cascadia Code" w:cs="Cascadia Code"/>
          <w:b/>
          <w:bCs/>
          <w:szCs w:val="28"/>
          <w:lang w:val="en-US"/>
        </w:rPr>
        <w:t>lab</w:t>
      </w:r>
      <w:r w:rsidR="001967E7" w:rsidRPr="001967E7">
        <w:rPr>
          <w:rFonts w:ascii="Cascadia Code" w:hAnsi="Cascadia Code" w:cs="Cascadia Code"/>
          <w:b/>
          <w:bCs/>
          <w:szCs w:val="28"/>
        </w:rPr>
        <w:t>2/</w:t>
      </w:r>
      <w:r w:rsidRPr="001967E7">
        <w:rPr>
          <w:rFonts w:ascii="Cascadia Code" w:hAnsi="Cascadia Code" w:cs="Cascadia Code"/>
          <w:b/>
          <w:bCs/>
          <w:szCs w:val="28"/>
          <w:lang w:val="en-US"/>
        </w:rPr>
        <w:t>header</w:t>
      </w:r>
      <w:r w:rsidRPr="001967E7">
        <w:rPr>
          <w:rFonts w:ascii="Cascadia Code" w:hAnsi="Cascadia Code" w:cs="Cascadia Code"/>
          <w:b/>
          <w:bCs/>
          <w:szCs w:val="28"/>
        </w:rPr>
        <w:t>.</w:t>
      </w:r>
      <w:r w:rsidRPr="001967E7">
        <w:rPr>
          <w:rFonts w:ascii="Cascadia Code" w:hAnsi="Cascadia Code" w:cs="Cascadia Code"/>
          <w:b/>
          <w:bCs/>
          <w:szCs w:val="28"/>
          <w:lang w:val="en-US"/>
        </w:rPr>
        <w:t>h</w:t>
      </w:r>
      <w:r w:rsidRPr="00F4526C">
        <w:rPr>
          <w:b/>
          <w:bCs/>
          <w:szCs w:val="28"/>
        </w:rPr>
        <w:t>)</w:t>
      </w:r>
      <w:r w:rsidR="00364CDF" w:rsidRPr="00F4526C">
        <w:rPr>
          <w:b/>
          <w:bCs/>
          <w:szCs w:val="28"/>
        </w:rPr>
        <w:t>:</w:t>
      </w:r>
    </w:p>
    <w:p w14:paraId="22C2B3E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#pragma once</w:t>
      </w:r>
    </w:p>
    <w:p w14:paraId="227D28F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69A845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#include &lt;memory&gt;</w:t>
      </w:r>
    </w:p>
    <w:p w14:paraId="60D314C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#include &lt;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stdexcep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&gt;</w:t>
      </w:r>
    </w:p>
    <w:p w14:paraId="1CD1121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BAF3F7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using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= long double;</w:t>
      </w:r>
    </w:p>
    <w:p w14:paraId="2D21920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BEC681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namespace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3763229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133A11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cons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pi = 3.14159265358979;</w:t>
      </w:r>
    </w:p>
    <w:p w14:paraId="64B8218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6EB5C8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inline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randNum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0E48DBF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r;</w:t>
      </w:r>
    </w:p>
    <w:p w14:paraId="1C2B6C6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do {</w:t>
      </w:r>
    </w:p>
    <w:p w14:paraId="48EB2EF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r =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static_cas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&lt;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&gt;(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rand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)) / RAND_MAX;</w:t>
      </w:r>
    </w:p>
    <w:p w14:paraId="0175C1B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 while (r == 0 || r == 1);</w:t>
      </w:r>
    </w:p>
    <w:p w14:paraId="1D95CA0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return r;</w:t>
      </w:r>
    </w:p>
    <w:p w14:paraId="1675012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21BA35D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FB0FE5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class vector {</w:t>
      </w:r>
    </w:p>
    <w:p w14:paraId="441A47C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private:</w:t>
      </w:r>
    </w:p>
    <w:p w14:paraId="3F3F87D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unique_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&lt;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[]&gt; data;</w:t>
      </w:r>
    </w:p>
    <w:p w14:paraId="034A021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uint32_t length;</w:t>
      </w:r>
    </w:p>
    <w:p w14:paraId="493F09C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uint32_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full_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126777A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// ========== Vector Iterator =========</w:t>
      </w:r>
    </w:p>
    <w:p w14:paraId="266545E3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class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1636EC9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private:</w:t>
      </w:r>
    </w:p>
    <w:p w14:paraId="541FD9A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lastRenderedPageBreak/>
        <w:t xml:space="preserve">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*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64EE230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EC390D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public:</w:t>
      </w:r>
    </w:p>
    <w:p w14:paraId="4F97C61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using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iterator_category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random_access_iterator_tag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0C975F9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explicit </w:t>
      </w:r>
      <w:proofErr w:type="spellStart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* p) :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p) {}</w:t>
      </w:r>
    </w:p>
    <w:p w14:paraId="263AC14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7168F93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&amp; operator*() const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{ return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*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 }</w:t>
      </w:r>
    </w:p>
    <w:p w14:paraId="778EC3C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* operator-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&gt;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) { return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 }</w:t>
      </w:r>
    </w:p>
    <w:p w14:paraId="3AF8BCA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369F7C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&amp; operator+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+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4352A3F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++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5468461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return *this;</w:t>
      </w:r>
    </w:p>
    <w:p w14:paraId="3F54DB2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356782D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F1343A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operator++(int) {</w:t>
      </w:r>
    </w:p>
    <w:p w14:paraId="011642F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tmp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= *this;</w:t>
      </w:r>
    </w:p>
    <w:p w14:paraId="4E12EE0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++(*this);</w:t>
      </w:r>
    </w:p>
    <w:p w14:paraId="474200D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return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tmp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4A2656C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3BDBC5A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93A0B0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&amp; operator--() {</w:t>
      </w:r>
    </w:p>
    <w:p w14:paraId="42C50AD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--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1C3CCBA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return *this;</w:t>
      </w:r>
    </w:p>
    <w:p w14:paraId="635E2D7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2F043AD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0519AC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operator--(int) {</w:t>
      </w:r>
    </w:p>
    <w:p w14:paraId="65AA996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tmp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= *this;</w:t>
      </w:r>
    </w:p>
    <w:p w14:paraId="5CCB1213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--(*this);</w:t>
      </w:r>
    </w:p>
    <w:p w14:paraId="75815C0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return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tmp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7EB5A0A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18E06A5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45CD02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operator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+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in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) const { return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+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); }</w:t>
      </w:r>
    </w:p>
    <w:p w14:paraId="27A9DFE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operator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-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in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) const { return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-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); }</w:t>
      </w:r>
    </w:p>
    <w:p w14:paraId="3B0061D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8B6274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friend bool operator=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=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cons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&amp; a, cons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&amp; b) {</w:t>
      </w:r>
    </w:p>
    <w:p w14:paraId="1F0ED00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return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a.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==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b.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164E62B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582E1B1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friend bool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operator!=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(cons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&amp; a, cons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&amp; b) {</w:t>
      </w:r>
    </w:p>
    <w:p w14:paraId="7BD1161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return </w:t>
      </w:r>
      <w:proofErr w:type="spellStart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a.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!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=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b.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1F48818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3B9E4C3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;</w:t>
      </w:r>
    </w:p>
    <w:p w14:paraId="42DFE0C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1C0297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class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Const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6403598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private:</w:t>
      </w:r>
    </w:p>
    <w:p w14:paraId="6F8F4D3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*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67920C6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8F2819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public:</w:t>
      </w:r>
    </w:p>
    <w:p w14:paraId="3A62643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using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iterator_category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random_access_iterator_tag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6BAB23B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explicit </w:t>
      </w:r>
      <w:proofErr w:type="spellStart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Const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* p) :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p) {}</w:t>
      </w:r>
    </w:p>
    <w:p w14:paraId="1F86E56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51A53F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cons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operator*() const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{ return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*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 }</w:t>
      </w:r>
    </w:p>
    <w:p w14:paraId="2E1303A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cons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* operator-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&gt;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) { return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 }</w:t>
      </w:r>
    </w:p>
    <w:p w14:paraId="2A7F822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8B1926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Const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&amp; operator+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+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4F4B1B2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++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0F5E03A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return *this;</w:t>
      </w:r>
    </w:p>
    <w:p w14:paraId="24C019D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78ACB2C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452B24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Const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operator++(int) {</w:t>
      </w:r>
    </w:p>
    <w:p w14:paraId="438DA2D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Const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tmp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= *this;</w:t>
      </w:r>
    </w:p>
    <w:p w14:paraId="2BADA8B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++(*this);</w:t>
      </w:r>
    </w:p>
    <w:p w14:paraId="402D4ED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return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tmp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25356A7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0D42161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B567FC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Const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&amp; operator--() {</w:t>
      </w:r>
    </w:p>
    <w:p w14:paraId="0070755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lastRenderedPageBreak/>
        <w:t>      --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755377F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return *this;</w:t>
      </w:r>
    </w:p>
    <w:p w14:paraId="1E2DBF8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5C1A8FF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211C75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Const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operator--(int) {</w:t>
      </w:r>
    </w:p>
    <w:p w14:paraId="7F19B29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Const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tmp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= *this;</w:t>
      </w:r>
    </w:p>
    <w:p w14:paraId="17E638F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--(*this);</w:t>
      </w:r>
    </w:p>
    <w:p w14:paraId="7623EC9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return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tmp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5B3831A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15D6850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1B931F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Const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operator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+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in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) const {</w:t>
      </w:r>
    </w:p>
    <w:p w14:paraId="18BE5F7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return </w:t>
      </w:r>
      <w:proofErr w:type="spellStart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Const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+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5A62364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04C9CD1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Const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operator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-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in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) const {</w:t>
      </w:r>
    </w:p>
    <w:p w14:paraId="4CCCB54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return </w:t>
      </w:r>
      <w:proofErr w:type="spellStart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Const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-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6453562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6C1D35E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7AA35B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friend bool operator=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=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cons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Const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&amp; a,</w:t>
      </w:r>
    </w:p>
    <w:p w14:paraId="17DC6483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                     cons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Const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&amp; b) {</w:t>
      </w:r>
    </w:p>
    <w:p w14:paraId="7D08A8B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return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a.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==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b.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503C637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37C1C6D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friend bool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operator!=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(cons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Const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&amp; a,</w:t>
      </w:r>
    </w:p>
    <w:p w14:paraId="1FF61FC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                     cons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Const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&amp; b) {</w:t>
      </w:r>
    </w:p>
    <w:p w14:paraId="402E619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return </w:t>
      </w:r>
      <w:proofErr w:type="spellStart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a.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!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=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b.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4E63F76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6C17718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;</w:t>
      </w:r>
    </w:p>
    <w:p w14:paraId="5A6A2D1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// ===================================</w:t>
      </w:r>
    </w:p>
    <w:p w14:paraId="3650B34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public:</w:t>
      </w:r>
    </w:p>
    <w:p w14:paraId="50FAA88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using iterator =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3B1FEE9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using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const_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ConstVector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53106BB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80073E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explicit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vector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) : length(0),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full_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1) {</w:t>
      </w:r>
    </w:p>
    <w:p w14:paraId="046ABEB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data =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unique_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&lt;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[]&gt;(new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[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full_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]);</w:t>
      </w:r>
    </w:p>
    <w:p w14:paraId="0E22E72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if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(!data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) throw std::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bad_alloc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);</w:t>
      </w:r>
    </w:p>
    <w:p w14:paraId="6C0B260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02BF9AD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BA4D78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explicit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vector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uint32_t length,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value = 0) :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full_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length * 2) {</w:t>
      </w:r>
    </w:p>
    <w:p w14:paraId="4DEDBF5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this-&gt;length = length;</w:t>
      </w:r>
    </w:p>
    <w:p w14:paraId="34D3821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data =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unique_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&lt;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[]&gt;(new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[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full_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]);</w:t>
      </w:r>
    </w:p>
    <w:p w14:paraId="3133383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if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(!data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) throw std::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bad_alloc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);</w:t>
      </w:r>
    </w:p>
    <w:p w14:paraId="1500CA9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if (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value !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= 0) std::fill(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data.ge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(),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data.ge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) + length, value);</w:t>
      </w:r>
    </w:p>
    <w:p w14:paraId="5A67A05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547F4C5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2A0E04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vector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initializer_lis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&lt;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&gt; list)</w:t>
      </w:r>
    </w:p>
    <w:p w14:paraId="60C7E2F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: length(</w:t>
      </w:r>
      <w:proofErr w:type="spellStart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list.size</w:t>
      </w:r>
      <w:proofErr w:type="spellEnd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()),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full_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ist.size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) * 2) {</w:t>
      </w:r>
    </w:p>
    <w:p w14:paraId="6F5C321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data =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unique_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&lt;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[]&gt;(new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[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full_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]);</w:t>
      </w:r>
    </w:p>
    <w:p w14:paraId="3EFB8EC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if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(!data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) throw std::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bad_alloc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);</w:t>
      </w:r>
    </w:p>
    <w:p w14:paraId="53A2298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copy(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ist.begin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(),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ist.en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(),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data.ge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));</w:t>
      </w:r>
    </w:p>
    <w:p w14:paraId="0F1F54A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3FFFE1F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68B886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vector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const vector&amp; other)</w:t>
      </w:r>
    </w:p>
    <w:p w14:paraId="41FCDDE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: length(</w:t>
      </w:r>
      <w:proofErr w:type="spellStart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other.length</w:t>
      </w:r>
      <w:proofErr w:type="spellEnd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),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full_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other.full_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1CDA3593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data =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unique_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&lt;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[]&gt;(new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[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full_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]);</w:t>
      </w:r>
    </w:p>
    <w:p w14:paraId="7A45FA8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if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(!data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) throw std::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bad_alloc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);</w:t>
      </w:r>
    </w:p>
    <w:p w14:paraId="69A8FAB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copy(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other.data.ge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(),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other.data.ge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() +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other.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,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data.ge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));</w:t>
      </w:r>
    </w:p>
    <w:p w14:paraId="12A7FB8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51684B5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91F53C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vector&amp; operator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=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const vector&amp; other) {</w:t>
      </w:r>
    </w:p>
    <w:p w14:paraId="31DCABF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if (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this !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= &amp;other) {</w:t>
      </w:r>
    </w:p>
    <w:p w14:paraId="79BEEE6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length = </w:t>
      </w:r>
      <w:proofErr w:type="spellStart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other.length</w:t>
      </w:r>
      <w:proofErr w:type="spellEnd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2CCE1D4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full_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other.full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_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7A44DCB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data =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unique_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&lt;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[]&gt;(new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[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full_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]);</w:t>
      </w:r>
    </w:p>
    <w:p w14:paraId="3ED448B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if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(!data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) throw std::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bad_alloc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);</w:t>
      </w:r>
    </w:p>
    <w:p w14:paraId="70F6BEF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copy(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other.data.ge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(),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other.data.ge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() +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other.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,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data.ge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));</w:t>
      </w:r>
    </w:p>
    <w:p w14:paraId="4508064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5FE6C7C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lastRenderedPageBreak/>
        <w:t>    return *this;</w:t>
      </w:r>
    </w:p>
    <w:p w14:paraId="338A4D1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5BBD6A7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CAA26A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vector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vector&amp;&amp; other)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</w:p>
    <w:p w14:paraId="7699C32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: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data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std::move(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other.data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)),</w:t>
      </w:r>
    </w:p>
    <w:p w14:paraId="03E1DF3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  length(</w:t>
      </w:r>
      <w:proofErr w:type="spellStart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other.length</w:t>
      </w:r>
      <w:proofErr w:type="spellEnd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),</w:t>
      </w:r>
    </w:p>
    <w:p w14:paraId="0B3CB4E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full_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other.full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_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32F56BD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other.length</w:t>
      </w:r>
      <w:proofErr w:type="spellEnd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0C371A7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other.full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_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38FEBDF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1FC98C5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21890A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vector&amp; operator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=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vector&amp;&amp; other)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537274B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if (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this !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= &amp;other) {</w:t>
      </w:r>
    </w:p>
    <w:p w14:paraId="68F3873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data =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move(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other.data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6197057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length = </w:t>
      </w:r>
      <w:proofErr w:type="spellStart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other.length</w:t>
      </w:r>
      <w:proofErr w:type="spellEnd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79B8D6A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full_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other.full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_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430FC89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other.length</w:t>
      </w:r>
      <w:proofErr w:type="spellEnd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4F902A4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other.full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_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68B3515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42455FF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return *this;</w:t>
      </w:r>
    </w:p>
    <w:p w14:paraId="7A80226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20B4E42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6A13CB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uint32_t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size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) cons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{ return length; }</w:t>
      </w:r>
    </w:p>
    <w:p w14:paraId="02A38AE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uint32_t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capacity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) cons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{ return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full_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; }</w:t>
      </w:r>
    </w:p>
    <w:p w14:paraId="5713B56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bool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empty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) cons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{ return length == 0; }</w:t>
      </w:r>
    </w:p>
    <w:p w14:paraId="2A22035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5E6D47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cons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operator[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](uint32_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) const {</w:t>
      </w:r>
    </w:p>
    <w:p w14:paraId="33715AA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if (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&gt;= length) throw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out_of_range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"</w:t>
      </w:r>
      <w:r w:rsidRPr="001967E7">
        <w:rPr>
          <w:rFonts w:ascii="Cascadia Code" w:hAnsi="Cascadia Code" w:cs="Cascadia Code"/>
          <w:sz w:val="20"/>
          <w:szCs w:val="20"/>
        </w:rPr>
        <w:t>Выход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за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границы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массива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1EAFA3E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return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data.get</w:t>
      </w:r>
      <w:proofErr w:type="spellEnd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()[</w:t>
      </w:r>
      <w:proofErr w:type="spellStart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];</w:t>
      </w:r>
    </w:p>
    <w:p w14:paraId="532F38E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55A6859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05F572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&amp;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operator[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](uint32_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14A0667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if (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&gt;= length) throw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out_of_range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"</w:t>
      </w:r>
      <w:r w:rsidRPr="001967E7">
        <w:rPr>
          <w:rFonts w:ascii="Cascadia Code" w:hAnsi="Cascadia Code" w:cs="Cascadia Code"/>
          <w:sz w:val="20"/>
          <w:szCs w:val="20"/>
        </w:rPr>
        <w:t>Выход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за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границы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массива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6886B1B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return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data.get</w:t>
      </w:r>
      <w:proofErr w:type="spellEnd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()[</w:t>
      </w:r>
      <w:proofErr w:type="spellStart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];</w:t>
      </w:r>
    </w:p>
    <w:p w14:paraId="125CFAA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1408702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2C2297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void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push_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back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value) {</w:t>
      </w:r>
    </w:p>
    <w:p w14:paraId="0DBE33D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if (length &gt;=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full_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54D6B47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full_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*= 2;</w:t>
      </w:r>
    </w:p>
    <w:p w14:paraId="4BD6F7E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unique_pt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&lt;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[]&gt;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new_data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(new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[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full_length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]);</w:t>
      </w:r>
    </w:p>
    <w:p w14:paraId="10F1204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if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(!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new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_data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) throw std::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bad_alloc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);</w:t>
      </w:r>
    </w:p>
    <w:p w14:paraId="0D6F0E1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copy(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data.ge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(),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data.ge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() + length,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new_data.ge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));</w:t>
      </w:r>
    </w:p>
    <w:p w14:paraId="787C763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  data =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move(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new_data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59CF674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04BB010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data.get</w:t>
      </w:r>
      <w:proofErr w:type="spellEnd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()[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length++] = value;</w:t>
      </w:r>
    </w:p>
    <w:p w14:paraId="1522BC9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70A9A0E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68FAD8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void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pop_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back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41007FE3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if (length == 0) throw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out_of_range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"</w:t>
      </w:r>
      <w:r w:rsidRPr="001967E7">
        <w:rPr>
          <w:rFonts w:ascii="Cascadia Code" w:hAnsi="Cascadia Code" w:cs="Cascadia Code"/>
          <w:sz w:val="20"/>
          <w:szCs w:val="20"/>
        </w:rPr>
        <w:t>Вектор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пустой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4B3706A0" w14:textId="77777777" w:rsidR="001967E7" w:rsidRPr="00D13312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r w:rsidRPr="00D13312">
        <w:rPr>
          <w:rFonts w:ascii="Cascadia Code" w:hAnsi="Cascadia Code" w:cs="Cascadia Code"/>
          <w:sz w:val="20"/>
          <w:szCs w:val="20"/>
          <w:lang w:val="en-US"/>
        </w:rPr>
        <w:t>--length;</w:t>
      </w:r>
    </w:p>
    <w:p w14:paraId="1905F5D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13312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14B4875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CB9708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pop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211E7C9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if (length == 0) throw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out_of_range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"</w:t>
      </w:r>
      <w:r w:rsidRPr="001967E7">
        <w:rPr>
          <w:rFonts w:ascii="Cascadia Code" w:hAnsi="Cascadia Code" w:cs="Cascadia Code"/>
          <w:sz w:val="20"/>
          <w:szCs w:val="20"/>
        </w:rPr>
        <w:t>Вектор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пустой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299E00B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return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data.get</w:t>
      </w:r>
      <w:proofErr w:type="spellEnd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()[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--length];</w:t>
      </w:r>
    </w:p>
    <w:p w14:paraId="2D8E939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51C0242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336C28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iterator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begin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)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{ return iterator(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data.ge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)); }</w:t>
      </w:r>
    </w:p>
    <w:p w14:paraId="76D1AC4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iterator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end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)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{ return iterator(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data.ge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) + length); }</w:t>
      </w:r>
    </w:p>
    <w:p w14:paraId="64CA1313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const_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begin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) cons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{ return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const_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data.ge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)); }</w:t>
      </w:r>
    </w:p>
    <w:p w14:paraId="374ABB9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const_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end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) const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490C253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return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const_iterator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data.get</w:t>
      </w:r>
      <w:proofErr w:type="spellEnd"/>
      <w:r w:rsidRPr="001967E7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) + length);</w:t>
      </w:r>
    </w:p>
    <w:p w14:paraId="71FD7FA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251647F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2D3879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~</w:t>
      </w: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vector(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>) {}</w:t>
      </w:r>
    </w:p>
    <w:p w14:paraId="6805F39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lastRenderedPageBreak/>
        <w:t>};</w:t>
      </w:r>
    </w:p>
    <w:p w14:paraId="475FB19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D2DBD3C" w14:textId="77777777" w:rsid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gramStart"/>
      <w:r w:rsidRPr="001967E7">
        <w:rPr>
          <w:rFonts w:ascii="Cascadia Code" w:hAnsi="Cascadia Code" w:cs="Cascadia Code"/>
          <w:sz w:val="20"/>
          <w:szCs w:val="20"/>
          <w:lang w:val="en-US"/>
        </w:rPr>
        <w:t>}  /</w:t>
      </w:r>
      <w:proofErr w:type="gramEnd"/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/ namespace </w:t>
      </w:r>
      <w:proofErr w:type="spellStart"/>
      <w:r w:rsidRPr="001967E7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</w:p>
    <w:p w14:paraId="25E3673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20BE5E3" w14:textId="187898DB" w:rsidR="001B614C" w:rsidRPr="007005CD" w:rsidRDefault="001B614C" w:rsidP="00AE28C8">
      <w:pPr>
        <w:spacing w:after="0"/>
        <w:rPr>
          <w:b/>
          <w:bCs/>
          <w:sz w:val="32"/>
          <w:szCs w:val="32"/>
        </w:rPr>
      </w:pPr>
      <w:r w:rsidRPr="007005CD">
        <w:rPr>
          <w:b/>
          <w:bCs/>
          <w:sz w:val="32"/>
          <w:szCs w:val="32"/>
        </w:rPr>
        <w:t>Интерфейс распределений (</w:t>
      </w:r>
      <w:proofErr w:type="spellStart"/>
      <w:r w:rsidRPr="007005CD">
        <w:rPr>
          <w:rFonts w:ascii="Cascadia Code" w:hAnsi="Cascadia Code" w:cs="Cascadia Code"/>
          <w:b/>
          <w:bCs/>
          <w:sz w:val="32"/>
          <w:szCs w:val="32"/>
          <w:lang w:val="en-US"/>
        </w:rPr>
        <w:t>IDist</w:t>
      </w:r>
      <w:proofErr w:type="spellEnd"/>
      <w:r w:rsidRPr="007005CD">
        <w:rPr>
          <w:rFonts w:ascii="Cascadia Code" w:hAnsi="Cascadia Code" w:cs="Cascadia Code"/>
          <w:b/>
          <w:bCs/>
          <w:sz w:val="32"/>
          <w:szCs w:val="32"/>
        </w:rPr>
        <w:t>.</w:t>
      </w:r>
      <w:proofErr w:type="spellStart"/>
      <w:r w:rsidRPr="007005CD">
        <w:rPr>
          <w:rFonts w:ascii="Cascadia Code" w:hAnsi="Cascadia Code" w:cs="Cascadia Code"/>
          <w:b/>
          <w:bCs/>
          <w:sz w:val="32"/>
          <w:szCs w:val="32"/>
          <w:lang w:val="en-US"/>
        </w:rPr>
        <w:t>hpp</w:t>
      </w:r>
      <w:proofErr w:type="spellEnd"/>
      <w:r w:rsidRPr="007005CD">
        <w:rPr>
          <w:b/>
          <w:bCs/>
          <w:sz w:val="32"/>
          <w:szCs w:val="32"/>
        </w:rPr>
        <w:t>):</w:t>
      </w:r>
    </w:p>
    <w:p w14:paraId="681A4015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#pragma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once</w:t>
      </w:r>
      <w:proofErr w:type="spellEnd"/>
    </w:p>
    <w:p w14:paraId="521963E2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3319BF0D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#include 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"..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>/lab2/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header.h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"</w:t>
      </w:r>
    </w:p>
    <w:p w14:paraId="7DC3296A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318C397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class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IDis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281449E7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> 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public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>:</w:t>
      </w:r>
    </w:p>
    <w:p w14:paraId="2D63F8CA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/**</w:t>
      </w:r>
    </w:p>
    <w:p w14:paraId="6F4C1700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 Создание копии объекта и возвращение указателя на него</w:t>
      </w:r>
    </w:p>
    <w:p w14:paraId="551B4EFD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</w:rPr>
        <w:t>   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13B220A5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// virtual 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>unique_ptr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&lt;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IDis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&gt; copy() const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339B2086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13B9290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7005CD">
        <w:rPr>
          <w:rFonts w:ascii="Cascadia Code" w:hAnsi="Cascadia Code" w:cs="Cascadia Code"/>
          <w:sz w:val="20"/>
          <w:szCs w:val="20"/>
        </w:rPr>
        <w:t>/**</w:t>
      </w:r>
    </w:p>
    <w:p w14:paraId="45728F01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 Вычисление плотности вероятности в точке x</w:t>
      </w:r>
    </w:p>
    <w:p w14:paraId="56E4FA65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 @param x Точка, в которой вычисляется плотность вероятности</w:t>
      </w:r>
    </w:p>
    <w:p w14:paraId="2966D726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 @return Значение плотности вероятности в точке x</w:t>
      </w:r>
    </w:p>
    <w:p w14:paraId="69589A34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</w:rPr>
        <w:t>   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0720AF16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virtual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density(</w:t>
      </w:r>
      <w:proofErr w:type="spellStart"/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x) const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0BE98B94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7005CD">
        <w:rPr>
          <w:rFonts w:ascii="Cascadia Code" w:hAnsi="Cascadia Code" w:cs="Cascadia Code"/>
          <w:sz w:val="20"/>
          <w:szCs w:val="20"/>
        </w:rPr>
        <w:t>/**</w:t>
      </w:r>
    </w:p>
    <w:p w14:paraId="199C632B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 * Вычисление плотности вероятности в каждой точке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векторa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x</w:t>
      </w:r>
    </w:p>
    <w:p w14:paraId="1F951727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 @param x Вектор точек, в которых вычисляется плотность вероятности</w:t>
      </w:r>
    </w:p>
    <w:p w14:paraId="35A6054A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 @return Вектор значений плотности вероятности в каждой точке из вектора x</w:t>
      </w:r>
    </w:p>
    <w:p w14:paraId="3D25C4B8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</w:rPr>
        <w:t>   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6CF8A2B4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virtual </w:t>
      </w:r>
      <w:proofErr w:type="spellStart"/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vector density(const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::vector&amp; x) const = 0;</w:t>
      </w:r>
    </w:p>
    <w:p w14:paraId="1986C7C2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7005CD">
        <w:rPr>
          <w:rFonts w:ascii="Cascadia Code" w:hAnsi="Cascadia Code" w:cs="Cascadia Code"/>
          <w:sz w:val="20"/>
          <w:szCs w:val="20"/>
        </w:rPr>
        <w:t>/**</w:t>
      </w:r>
    </w:p>
    <w:p w14:paraId="62AA1466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 Вычисление математического ожидания</w:t>
      </w:r>
    </w:p>
    <w:p w14:paraId="31DD6C5D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 @return Значение математического ожидания</w:t>
      </w:r>
    </w:p>
    <w:p w14:paraId="1693076D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</w:rPr>
        <w:t>   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219099B2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virtual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M(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) const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436504E0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7005CD">
        <w:rPr>
          <w:rFonts w:ascii="Cascadia Code" w:hAnsi="Cascadia Code" w:cs="Cascadia Code"/>
          <w:sz w:val="20"/>
          <w:szCs w:val="20"/>
        </w:rPr>
        <w:t>/**</w:t>
      </w:r>
    </w:p>
    <w:p w14:paraId="1578DC98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 Вычисление дисперсии</w:t>
      </w:r>
    </w:p>
    <w:p w14:paraId="58B3772D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 @return Значение дисперсии</w:t>
      </w:r>
    </w:p>
    <w:p w14:paraId="77EFEFE2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/</w:t>
      </w:r>
    </w:p>
    <w:p w14:paraId="4AD29894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virtual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D(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) const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0C3439C4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7005CD">
        <w:rPr>
          <w:rFonts w:ascii="Cascadia Code" w:hAnsi="Cascadia Code" w:cs="Cascadia Code"/>
          <w:sz w:val="20"/>
          <w:szCs w:val="20"/>
        </w:rPr>
        <w:t>/**</w:t>
      </w:r>
    </w:p>
    <w:p w14:paraId="4A98B911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 Вычисление коэффициента асимметрии</w:t>
      </w:r>
    </w:p>
    <w:p w14:paraId="6000A91A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 @return Значение коэффициента асимметрии</w:t>
      </w:r>
    </w:p>
    <w:p w14:paraId="146421D1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</w:rPr>
        <w:t>   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6071FA75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virtual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G1() const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0FA248CD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7005CD">
        <w:rPr>
          <w:rFonts w:ascii="Cascadia Code" w:hAnsi="Cascadia Code" w:cs="Cascadia Code"/>
          <w:sz w:val="20"/>
          <w:szCs w:val="20"/>
        </w:rPr>
        <w:t>/**</w:t>
      </w:r>
    </w:p>
    <w:p w14:paraId="5FCFA255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 Вычисление коэффициента эксцесса</w:t>
      </w:r>
    </w:p>
    <w:p w14:paraId="3B938A1F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 @return Значение коэффициента эксцесса</w:t>
      </w:r>
    </w:p>
    <w:p w14:paraId="262688AD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</w:rPr>
        <w:t>   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2F561E47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virtual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G2() const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15D463EF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7005CD">
        <w:rPr>
          <w:rFonts w:ascii="Cascadia Code" w:hAnsi="Cascadia Code" w:cs="Cascadia Code"/>
          <w:sz w:val="20"/>
          <w:szCs w:val="20"/>
        </w:rPr>
        <w:t>/**</w:t>
      </w:r>
    </w:p>
    <w:p w14:paraId="100A8F02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 Моделирование случайной величины</w:t>
      </w:r>
    </w:p>
    <w:p w14:paraId="001D08A3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 @return Случайная величина</w:t>
      </w:r>
    </w:p>
    <w:p w14:paraId="74E0FE93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</w:rPr>
        <w:t>   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7693316E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virtual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Xi(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) const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07DC4412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7005CD">
        <w:rPr>
          <w:rFonts w:ascii="Cascadia Code" w:hAnsi="Cascadia Code" w:cs="Cascadia Code"/>
          <w:sz w:val="20"/>
          <w:szCs w:val="20"/>
        </w:rPr>
        <w:t>/**</w:t>
      </w:r>
    </w:p>
    <w:p w14:paraId="282C2ACD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 Моделирование выборки случайных величин</w:t>
      </w:r>
    </w:p>
    <w:p w14:paraId="4172C028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 * @param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size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Размер выборки случайных величин</w:t>
      </w:r>
    </w:p>
    <w:p w14:paraId="6A429585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 @return Выборка случайных величин</w:t>
      </w:r>
    </w:p>
    <w:p w14:paraId="176F0B1A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/</w:t>
      </w:r>
    </w:p>
    <w:p w14:paraId="1A099A9F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virtual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proofErr w:type="gramStart"/>
      <w:r w:rsidRPr="007005CD">
        <w:rPr>
          <w:rFonts w:ascii="Cascadia Code" w:hAnsi="Cascadia Code" w:cs="Cascadia Code"/>
          <w:sz w:val="20"/>
          <w:szCs w:val="20"/>
        </w:rPr>
        <w:t>nstu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>::</w:t>
      </w:r>
      <w:proofErr w:type="spellStart"/>
      <w:proofErr w:type="gramEnd"/>
      <w:r w:rsidRPr="007005CD">
        <w:rPr>
          <w:rFonts w:ascii="Cascadia Code" w:hAnsi="Cascadia Code" w:cs="Cascadia Code"/>
          <w:sz w:val="20"/>
          <w:szCs w:val="20"/>
        </w:rPr>
        <w:t>vector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Xi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(uint32_t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size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)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const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= 0;</w:t>
      </w:r>
    </w:p>
    <w:p w14:paraId="7D7D85BF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};</w:t>
      </w:r>
    </w:p>
    <w:p w14:paraId="6211E164" w14:textId="77777777" w:rsidR="001B614C" w:rsidRPr="007005CD" w:rsidRDefault="001B614C" w:rsidP="00AE28C8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29065FB1" w14:textId="77777777" w:rsidR="001B614C" w:rsidRDefault="001B614C" w:rsidP="00AE28C8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01BB56F" w14:textId="68F13D6D" w:rsidR="007005CD" w:rsidRDefault="007005CD" w:rsidP="00AE28C8">
      <w:pPr>
        <w:spacing w:after="0"/>
        <w:rPr>
          <w:rFonts w:cs="Times New Roman"/>
          <w:b/>
          <w:bCs/>
          <w:sz w:val="32"/>
          <w:szCs w:val="32"/>
          <w:lang w:val="en-US"/>
        </w:rPr>
      </w:pPr>
      <w:r>
        <w:rPr>
          <w:rFonts w:cs="Times New Roman"/>
          <w:b/>
          <w:bCs/>
          <w:sz w:val="32"/>
          <w:szCs w:val="32"/>
        </w:rPr>
        <w:t>Интерфейс</w:t>
      </w:r>
      <w:r w:rsidRPr="007005CD">
        <w:rPr>
          <w:rFonts w:cs="Times New Roman"/>
          <w:b/>
          <w:bCs/>
          <w:sz w:val="32"/>
          <w:szCs w:val="32"/>
          <w:lang w:val="en-US"/>
        </w:rPr>
        <w:t xml:space="preserve"> </w:t>
      </w:r>
      <w:proofErr w:type="spellStart"/>
      <w:r>
        <w:rPr>
          <w:rFonts w:cs="Times New Roman"/>
          <w:b/>
          <w:bCs/>
          <w:sz w:val="32"/>
          <w:szCs w:val="32"/>
        </w:rPr>
        <w:t>персистентности</w:t>
      </w:r>
      <w:proofErr w:type="spellEnd"/>
      <w:r w:rsidRPr="007005CD">
        <w:rPr>
          <w:rFonts w:cs="Times New Roman"/>
          <w:b/>
          <w:bCs/>
          <w:sz w:val="32"/>
          <w:szCs w:val="32"/>
          <w:lang w:val="en-US"/>
        </w:rPr>
        <w:t xml:space="preserve"> (</w:t>
      </w:r>
      <w:r>
        <w:rPr>
          <w:rFonts w:ascii="Cascadia Code" w:hAnsi="Cascadia Code" w:cs="Cascadia Code"/>
          <w:b/>
          <w:bCs/>
          <w:sz w:val="32"/>
          <w:szCs w:val="32"/>
          <w:lang w:val="en-US"/>
        </w:rPr>
        <w:t>IPersistent.hpp</w:t>
      </w:r>
      <w:r w:rsidRPr="007005CD">
        <w:rPr>
          <w:rFonts w:cs="Times New Roman"/>
          <w:b/>
          <w:bCs/>
          <w:sz w:val="32"/>
          <w:szCs w:val="32"/>
          <w:lang w:val="en-US"/>
        </w:rPr>
        <w:t>)</w:t>
      </w:r>
      <w:r>
        <w:rPr>
          <w:rFonts w:cs="Times New Roman"/>
          <w:b/>
          <w:bCs/>
          <w:sz w:val="32"/>
          <w:szCs w:val="32"/>
          <w:lang w:val="en-US"/>
        </w:rPr>
        <w:t>:</w:t>
      </w:r>
    </w:p>
    <w:p w14:paraId="700675AF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>#pragma once</w:t>
      </w:r>
    </w:p>
    <w:p w14:paraId="42DDBF92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00B2DC3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>#include &lt;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fstream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&gt;</w:t>
      </w:r>
    </w:p>
    <w:p w14:paraId="57E776FE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5CCD05A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#include 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"..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>/lab2/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header.h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"</w:t>
      </w:r>
    </w:p>
    <w:p w14:paraId="7D6203FA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43F949E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class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IPersisten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0635428D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> public:</w:t>
      </w:r>
    </w:p>
    <w:p w14:paraId="4446C3D5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>  /**</w:t>
      </w:r>
    </w:p>
    <w:p w14:paraId="69D3AD73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 * </w:t>
      </w:r>
      <w:r w:rsidRPr="007005CD">
        <w:rPr>
          <w:rFonts w:ascii="Cascadia Code" w:hAnsi="Cascadia Code" w:cs="Cascadia Code"/>
          <w:sz w:val="20"/>
          <w:szCs w:val="20"/>
        </w:rPr>
        <w:t>Сохранение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7005CD">
        <w:rPr>
          <w:rFonts w:ascii="Cascadia Code" w:hAnsi="Cascadia Code" w:cs="Cascadia Code"/>
          <w:sz w:val="20"/>
          <w:szCs w:val="20"/>
        </w:rPr>
        <w:t>в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7005CD">
        <w:rPr>
          <w:rFonts w:ascii="Cascadia Code" w:hAnsi="Cascadia Code" w:cs="Cascadia Code"/>
          <w:sz w:val="20"/>
          <w:szCs w:val="20"/>
        </w:rPr>
        <w:t>файл</w:t>
      </w:r>
    </w:p>
    <w:p w14:paraId="78B20444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 * @param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file_name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7005CD">
        <w:rPr>
          <w:rFonts w:ascii="Cascadia Code" w:hAnsi="Cascadia Code" w:cs="Cascadia Code"/>
          <w:sz w:val="20"/>
          <w:szCs w:val="20"/>
        </w:rPr>
        <w:t>Имя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7005CD">
        <w:rPr>
          <w:rFonts w:ascii="Cascadia Code" w:hAnsi="Cascadia Code" w:cs="Cascadia Code"/>
          <w:sz w:val="20"/>
          <w:szCs w:val="20"/>
        </w:rPr>
        <w:t>файла</w:t>
      </w:r>
    </w:p>
    <w:p w14:paraId="605AAFB2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>   */</w:t>
      </w:r>
    </w:p>
    <w:p w14:paraId="12131769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virtual void 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save(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const std::string&amp;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file_name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) const = 0;</w:t>
      </w:r>
    </w:p>
    <w:p w14:paraId="0175BF29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7005CD">
        <w:rPr>
          <w:rFonts w:ascii="Cascadia Code" w:hAnsi="Cascadia Code" w:cs="Cascadia Code"/>
          <w:sz w:val="20"/>
          <w:szCs w:val="20"/>
        </w:rPr>
        <w:t>/**</w:t>
      </w:r>
    </w:p>
    <w:p w14:paraId="1D333B39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 Чтение из файла</w:t>
      </w:r>
    </w:p>
    <w:p w14:paraId="5173BD71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 * @param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file_name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Имя файла</w:t>
      </w:r>
    </w:p>
    <w:p w14:paraId="6037852F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</w:rPr>
        <w:t>   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4CFD383C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virtual void 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load(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const std::string&amp;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file_name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) = 0;</w:t>
      </w:r>
    </w:p>
    <w:p w14:paraId="29633FAC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7005CD">
        <w:rPr>
          <w:rFonts w:ascii="Cascadia Code" w:hAnsi="Cascadia Code" w:cs="Cascadia Code"/>
          <w:sz w:val="20"/>
          <w:szCs w:val="20"/>
        </w:rPr>
        <w:t>/**</w:t>
      </w:r>
    </w:p>
    <w:p w14:paraId="5F8E7636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 Сохранение в файл</w:t>
      </w:r>
    </w:p>
    <w:p w14:paraId="7759CF74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 * @param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file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Поток открытого файла</w:t>
      </w:r>
    </w:p>
    <w:p w14:paraId="4B788D2D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</w:rPr>
        <w:t>   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6ACCD0E2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virtual void 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save(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ofstream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&amp; file) const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4E7670A0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7005CD">
        <w:rPr>
          <w:rFonts w:ascii="Cascadia Code" w:hAnsi="Cascadia Code" w:cs="Cascadia Code"/>
          <w:sz w:val="20"/>
          <w:szCs w:val="20"/>
        </w:rPr>
        <w:t>/**</w:t>
      </w:r>
    </w:p>
    <w:p w14:paraId="30CB9426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 Чтение из файла</w:t>
      </w:r>
    </w:p>
    <w:p w14:paraId="0CFF5079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 * @param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file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Поток открытого файла</w:t>
      </w:r>
    </w:p>
    <w:p w14:paraId="39BEDD31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</w:rPr>
        <w:t>   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6A387338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virtual void 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load(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ifstream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&amp; file) = 0;</w:t>
      </w:r>
    </w:p>
    <w:p w14:paraId="12A9240E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>};</w:t>
      </w:r>
    </w:p>
    <w:p w14:paraId="50BE1D56" w14:textId="77777777" w:rsidR="007005CD" w:rsidRPr="007005CD" w:rsidRDefault="007005CD" w:rsidP="00AE28C8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D79F835" w14:textId="78964DB5" w:rsidR="00364CDF" w:rsidRPr="007005CD" w:rsidRDefault="006760D7" w:rsidP="00AE28C8">
      <w:pPr>
        <w:spacing w:after="0"/>
        <w:rPr>
          <w:b/>
          <w:bCs/>
          <w:szCs w:val="28"/>
          <w:lang w:val="en-US"/>
        </w:rPr>
      </w:pPr>
      <w:r w:rsidRPr="006760D7">
        <w:rPr>
          <w:b/>
          <w:bCs/>
          <w:szCs w:val="28"/>
        </w:rPr>
        <w:t>Описание</w:t>
      </w:r>
      <w:r w:rsidRPr="007005CD">
        <w:rPr>
          <w:b/>
          <w:bCs/>
          <w:szCs w:val="28"/>
          <w:lang w:val="en-US"/>
        </w:rPr>
        <w:t xml:space="preserve"> </w:t>
      </w:r>
      <w:r>
        <w:rPr>
          <w:b/>
          <w:bCs/>
          <w:szCs w:val="28"/>
        </w:rPr>
        <w:t>класса</w:t>
      </w:r>
      <w:r w:rsidRPr="007005CD">
        <w:rPr>
          <w:b/>
          <w:bCs/>
          <w:szCs w:val="28"/>
          <w:lang w:val="en-US"/>
        </w:rPr>
        <w:t xml:space="preserve"> </w:t>
      </w:r>
      <w:proofErr w:type="spellStart"/>
      <w:r>
        <w:rPr>
          <w:b/>
          <w:bCs/>
          <w:szCs w:val="28"/>
          <w:lang w:val="en-US"/>
        </w:rPr>
        <w:t>MainDist</w:t>
      </w:r>
      <w:proofErr w:type="spellEnd"/>
      <w:r w:rsidRPr="007005CD">
        <w:rPr>
          <w:b/>
          <w:bCs/>
          <w:szCs w:val="28"/>
          <w:lang w:val="en-US"/>
        </w:rPr>
        <w:t xml:space="preserve"> (</w:t>
      </w:r>
      <w:r w:rsidR="001967E7">
        <w:rPr>
          <w:rFonts w:ascii="Cascadia Code" w:hAnsi="Cascadia Code" w:cs="Cascadia Code"/>
          <w:b/>
          <w:bCs/>
          <w:szCs w:val="28"/>
          <w:lang w:val="en-US"/>
        </w:rPr>
        <w:t>M</w:t>
      </w:r>
      <w:r w:rsidRPr="001967E7">
        <w:rPr>
          <w:rFonts w:ascii="Cascadia Code" w:hAnsi="Cascadia Code" w:cs="Cascadia Code"/>
          <w:b/>
          <w:bCs/>
          <w:szCs w:val="28"/>
          <w:lang w:val="en-US"/>
        </w:rPr>
        <w:t>ainDist</w:t>
      </w:r>
      <w:r w:rsidRPr="007005CD">
        <w:rPr>
          <w:rFonts w:ascii="Cascadia Code" w:hAnsi="Cascadia Code" w:cs="Cascadia Code"/>
          <w:b/>
          <w:bCs/>
          <w:szCs w:val="28"/>
          <w:lang w:val="en-US"/>
        </w:rPr>
        <w:t>.</w:t>
      </w:r>
      <w:r w:rsidRPr="001967E7">
        <w:rPr>
          <w:rFonts w:ascii="Cascadia Code" w:hAnsi="Cascadia Code" w:cs="Cascadia Code"/>
          <w:b/>
          <w:bCs/>
          <w:szCs w:val="28"/>
          <w:lang w:val="en-US"/>
        </w:rPr>
        <w:t>hpp</w:t>
      </w:r>
      <w:r w:rsidRPr="007005CD">
        <w:rPr>
          <w:b/>
          <w:bCs/>
          <w:szCs w:val="28"/>
          <w:lang w:val="en-US"/>
        </w:rPr>
        <w:t>):</w:t>
      </w:r>
    </w:p>
    <w:p w14:paraId="112C285F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>#pragma once</w:t>
      </w:r>
    </w:p>
    <w:p w14:paraId="66157B6F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12D30A2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#include 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"..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>/lab2/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header.h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"</w:t>
      </w:r>
    </w:p>
    <w:p w14:paraId="1DAF927E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>#include "IDist.hpp"</w:t>
      </w:r>
    </w:p>
    <w:p w14:paraId="7393A4DE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>#include "IPersistent.hpp"</w:t>
      </w:r>
    </w:p>
    <w:p w14:paraId="0228C23A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0AFDBFF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class </w:t>
      </w:r>
      <w:proofErr w:type="spellStart"/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: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public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IDis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, private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IPersisten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2597B6EF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> private:</w:t>
      </w:r>
    </w:p>
    <w:p w14:paraId="4851AB97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m_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nu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;   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 // </w:t>
      </w:r>
      <w:r w:rsidRPr="007005CD">
        <w:rPr>
          <w:rFonts w:ascii="Cascadia Code" w:hAnsi="Cascadia Code" w:cs="Cascadia Code"/>
          <w:sz w:val="20"/>
          <w:szCs w:val="20"/>
        </w:rPr>
        <w:t>параметр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7005CD">
        <w:rPr>
          <w:rFonts w:ascii="Cascadia Code" w:hAnsi="Cascadia Code" w:cs="Cascadia Code"/>
          <w:sz w:val="20"/>
          <w:szCs w:val="20"/>
        </w:rPr>
        <w:t>формы</w:t>
      </w:r>
    </w:p>
    <w:p w14:paraId="0030A59D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m_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mu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;   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 // </w:t>
      </w:r>
      <w:r w:rsidRPr="007005CD">
        <w:rPr>
          <w:rFonts w:ascii="Cascadia Code" w:hAnsi="Cascadia Code" w:cs="Cascadia Code"/>
          <w:sz w:val="20"/>
          <w:szCs w:val="20"/>
        </w:rPr>
        <w:t>сдвиг</w:t>
      </w:r>
    </w:p>
    <w:p w14:paraId="654E1EC5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m_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lambda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;  /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/ </w:t>
      </w:r>
      <w:r w:rsidRPr="007005CD">
        <w:rPr>
          <w:rFonts w:ascii="Cascadia Code" w:hAnsi="Cascadia Code" w:cs="Cascadia Code"/>
          <w:sz w:val="20"/>
          <w:szCs w:val="20"/>
        </w:rPr>
        <w:t>масштаб</w:t>
      </w:r>
    </w:p>
    <w:p w14:paraId="00FF6841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14F2AB3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> public:</w:t>
      </w:r>
    </w:p>
    <w:p w14:paraId="352611DC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7005CD">
        <w:rPr>
          <w:rFonts w:ascii="Cascadia Code" w:hAnsi="Cascadia Code" w:cs="Cascadia Code"/>
          <w:sz w:val="20"/>
          <w:szCs w:val="20"/>
        </w:rPr>
        <w:t>// Конструкторы</w:t>
      </w:r>
    </w:p>
    <w:p w14:paraId="1087FB64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4BC3F655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// Стандартный конструктор без параметров</w:t>
      </w:r>
    </w:p>
    <w:p w14:paraId="37CDEDE6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</w:t>
      </w:r>
      <w:proofErr w:type="spellStart"/>
      <w:proofErr w:type="gramStart"/>
      <w:r w:rsidRPr="007005CD">
        <w:rPr>
          <w:rFonts w:ascii="Cascadia Code" w:hAnsi="Cascadia Code" w:cs="Cascadia Code"/>
          <w:sz w:val="20"/>
          <w:szCs w:val="20"/>
        </w:rPr>
        <w:t>MainDist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>(</w:t>
      </w:r>
      <w:proofErr w:type="gramEnd"/>
      <w:r w:rsidRPr="007005CD">
        <w:rPr>
          <w:rFonts w:ascii="Cascadia Code" w:hAnsi="Cascadia Code" w:cs="Cascadia Code"/>
          <w:sz w:val="20"/>
          <w:szCs w:val="20"/>
        </w:rPr>
        <w:t>);</w:t>
      </w:r>
    </w:p>
    <w:p w14:paraId="722C7448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/**</w:t>
      </w:r>
    </w:p>
    <w:p w14:paraId="2E75E54B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 Конструктор с параметрами распределения</w:t>
      </w:r>
    </w:p>
    <w:p w14:paraId="7BEA40E3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 * @param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nu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Параметр формы распределения (не может быть равен 0).</w:t>
      </w:r>
    </w:p>
    <w:p w14:paraId="64C85214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 * @param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mu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Параметр сдвига распределения.</w:t>
      </w:r>
    </w:p>
    <w:p w14:paraId="7401AECA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 * @param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lambda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Параметр масштаба распределения (не может быть равен 0).</w:t>
      </w:r>
    </w:p>
    <w:p w14:paraId="7F9B804D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</w:rPr>
        <w:t>   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0B96132B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explicit </w:t>
      </w:r>
      <w:proofErr w:type="spellStart"/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nu,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mu,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lambda);</w:t>
      </w:r>
    </w:p>
    <w:p w14:paraId="176A2294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7005CD">
        <w:rPr>
          <w:rFonts w:ascii="Cascadia Code" w:hAnsi="Cascadia Code" w:cs="Cascadia Code"/>
          <w:sz w:val="20"/>
          <w:szCs w:val="20"/>
        </w:rPr>
        <w:t>/**</w:t>
      </w:r>
    </w:p>
    <w:p w14:paraId="5DBD45F4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 Конструктор с параметрами распределения из списка инициализации</w:t>
      </w:r>
    </w:p>
    <w:p w14:paraId="413198B4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 * @param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list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Список инициализации из трех элементов: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nu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,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mu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,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lambda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- форма,</w:t>
      </w:r>
    </w:p>
    <w:p w14:paraId="26BBFCEC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</w:rPr>
        <w:t>   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* </w:t>
      </w:r>
      <w:r w:rsidRPr="007005CD">
        <w:rPr>
          <w:rFonts w:ascii="Cascadia Code" w:hAnsi="Cascadia Code" w:cs="Cascadia Code"/>
          <w:sz w:val="20"/>
          <w:szCs w:val="20"/>
        </w:rPr>
        <w:t>сдвиг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7005CD">
        <w:rPr>
          <w:rFonts w:ascii="Cascadia Code" w:hAnsi="Cascadia Code" w:cs="Cascadia Code"/>
          <w:sz w:val="20"/>
          <w:szCs w:val="20"/>
        </w:rPr>
        <w:t>и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7005CD">
        <w:rPr>
          <w:rFonts w:ascii="Cascadia Code" w:hAnsi="Cascadia Code" w:cs="Cascadia Code"/>
          <w:sz w:val="20"/>
          <w:szCs w:val="20"/>
        </w:rPr>
        <w:t>масштаб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7005CD">
        <w:rPr>
          <w:rFonts w:ascii="Cascadia Code" w:hAnsi="Cascadia Code" w:cs="Cascadia Code"/>
          <w:sz w:val="20"/>
          <w:szCs w:val="20"/>
        </w:rPr>
        <w:t>соответственно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>.</w:t>
      </w:r>
    </w:p>
    <w:p w14:paraId="14E2A0CF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>   */</w:t>
      </w:r>
    </w:p>
    <w:p w14:paraId="553FEC15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explicit </w:t>
      </w:r>
      <w:proofErr w:type="spellStart"/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initializer_lis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&lt;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&gt; list);</w:t>
      </w:r>
    </w:p>
    <w:p w14:paraId="1050B507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7005CD">
        <w:rPr>
          <w:rFonts w:ascii="Cascadia Code" w:hAnsi="Cascadia Code" w:cs="Cascadia Code"/>
          <w:sz w:val="20"/>
          <w:szCs w:val="20"/>
        </w:rPr>
        <w:t>Конструктор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7005CD">
        <w:rPr>
          <w:rFonts w:ascii="Cascadia Code" w:hAnsi="Cascadia Code" w:cs="Cascadia Code"/>
          <w:sz w:val="20"/>
          <w:szCs w:val="20"/>
        </w:rPr>
        <w:t>копирования</w:t>
      </w:r>
    </w:p>
    <w:p w14:paraId="033D8764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const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&amp; other);</w:t>
      </w:r>
    </w:p>
    <w:p w14:paraId="6A7FC37E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7005CD">
        <w:rPr>
          <w:rFonts w:ascii="Cascadia Code" w:hAnsi="Cascadia Code" w:cs="Cascadia Code"/>
          <w:sz w:val="20"/>
          <w:szCs w:val="20"/>
        </w:rPr>
        <w:t>Оператор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7005CD">
        <w:rPr>
          <w:rFonts w:ascii="Cascadia Code" w:hAnsi="Cascadia Code" w:cs="Cascadia Code"/>
          <w:sz w:val="20"/>
          <w:szCs w:val="20"/>
        </w:rPr>
        <w:t>присваивания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7005CD">
        <w:rPr>
          <w:rFonts w:ascii="Cascadia Code" w:hAnsi="Cascadia Code" w:cs="Cascadia Code"/>
          <w:sz w:val="20"/>
          <w:szCs w:val="20"/>
        </w:rPr>
        <w:t>копированием</w:t>
      </w:r>
    </w:p>
    <w:p w14:paraId="427BB382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&amp; operator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=(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const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&amp; other);</w:t>
      </w:r>
    </w:p>
    <w:p w14:paraId="1EA260F0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lastRenderedPageBreak/>
        <w:t xml:space="preserve">  // </w:t>
      </w:r>
      <w:r w:rsidRPr="007005CD">
        <w:rPr>
          <w:rFonts w:ascii="Cascadia Code" w:hAnsi="Cascadia Code" w:cs="Cascadia Code"/>
          <w:sz w:val="20"/>
          <w:szCs w:val="20"/>
        </w:rPr>
        <w:t>Конструктор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7005CD">
        <w:rPr>
          <w:rFonts w:ascii="Cascadia Code" w:hAnsi="Cascadia Code" w:cs="Cascadia Code"/>
          <w:sz w:val="20"/>
          <w:szCs w:val="20"/>
        </w:rPr>
        <w:t>перемещения</w:t>
      </w:r>
    </w:p>
    <w:p w14:paraId="566DA171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&amp;&amp; other)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46D7461D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7005CD">
        <w:rPr>
          <w:rFonts w:ascii="Cascadia Code" w:hAnsi="Cascadia Code" w:cs="Cascadia Code"/>
          <w:sz w:val="20"/>
          <w:szCs w:val="20"/>
        </w:rPr>
        <w:t>Оператор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7005CD">
        <w:rPr>
          <w:rFonts w:ascii="Cascadia Code" w:hAnsi="Cascadia Code" w:cs="Cascadia Code"/>
          <w:sz w:val="20"/>
          <w:szCs w:val="20"/>
        </w:rPr>
        <w:t>присваивания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7005CD">
        <w:rPr>
          <w:rFonts w:ascii="Cascadia Code" w:hAnsi="Cascadia Code" w:cs="Cascadia Code"/>
          <w:sz w:val="20"/>
          <w:szCs w:val="20"/>
        </w:rPr>
        <w:t>перемещением</w:t>
      </w:r>
    </w:p>
    <w:p w14:paraId="4BA9AD1D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&amp; operator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=(</w:t>
      </w:r>
      <w:proofErr w:type="spellStart"/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&amp;&amp; other)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4762FE90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7005CD">
        <w:rPr>
          <w:rFonts w:ascii="Cascadia Code" w:hAnsi="Cascadia Code" w:cs="Cascadia Code"/>
          <w:sz w:val="20"/>
          <w:szCs w:val="20"/>
        </w:rPr>
        <w:t>Деструктор</w:t>
      </w:r>
    </w:p>
    <w:p w14:paraId="3BCCA9AA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>  ~</w:t>
      </w:r>
      <w:proofErr w:type="spellStart"/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>) = default;</w:t>
      </w:r>
    </w:p>
    <w:p w14:paraId="35959FF2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825E1CD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Персистентность</w:t>
      </w:r>
      <w:proofErr w:type="spellEnd"/>
    </w:p>
    <w:p w14:paraId="70545BF9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F594BE0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void 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save(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const std::string&amp;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file_name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) const override;</w:t>
      </w:r>
    </w:p>
    <w:p w14:paraId="4FC0CA48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void 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save(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ofstream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&amp; file) const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override;</w:t>
      </w:r>
    </w:p>
    <w:p w14:paraId="321D1A60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void 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load(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const std::string&amp;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file_name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) override;</w:t>
      </w:r>
    </w:p>
    <w:p w14:paraId="2189B622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void 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load(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ifstream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&amp; file) override;</w:t>
      </w:r>
    </w:p>
    <w:p w14:paraId="3B1D075A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3AFC8BB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7005CD">
        <w:rPr>
          <w:rFonts w:ascii="Cascadia Code" w:hAnsi="Cascadia Code" w:cs="Cascadia Code"/>
          <w:sz w:val="20"/>
          <w:szCs w:val="20"/>
        </w:rPr>
        <w:t>// Геттеры</w:t>
      </w:r>
    </w:p>
    <w:p w14:paraId="69B4A13F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519ADCA1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/**</w:t>
      </w:r>
    </w:p>
    <w:p w14:paraId="3D0EF829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 * Получение параметра формы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nu</w:t>
      </w:r>
      <w:proofErr w:type="spellEnd"/>
    </w:p>
    <w:p w14:paraId="02531769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 * @return Значение параметра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nu</w:t>
      </w:r>
      <w:proofErr w:type="spellEnd"/>
    </w:p>
    <w:p w14:paraId="48B5DACE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/</w:t>
      </w:r>
    </w:p>
    <w:p w14:paraId="0397EB81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proofErr w:type="gramStart"/>
      <w:r w:rsidRPr="007005CD">
        <w:rPr>
          <w:rFonts w:ascii="Cascadia Code" w:hAnsi="Cascadia Code" w:cs="Cascadia Code"/>
          <w:sz w:val="20"/>
          <w:szCs w:val="20"/>
        </w:rPr>
        <w:t>getNu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>(</w:t>
      </w:r>
      <w:proofErr w:type="gramEnd"/>
      <w:r w:rsidRPr="007005CD">
        <w:rPr>
          <w:rFonts w:ascii="Cascadia Code" w:hAnsi="Cascadia Code" w:cs="Cascadia Code"/>
          <w:sz w:val="20"/>
          <w:szCs w:val="20"/>
        </w:rPr>
        <w:t xml:space="preserve">)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const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noexcept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>;</w:t>
      </w:r>
    </w:p>
    <w:p w14:paraId="76327619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/**</w:t>
      </w:r>
    </w:p>
    <w:p w14:paraId="08E98CCE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 * Получение параметра сдвига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mu</w:t>
      </w:r>
      <w:proofErr w:type="spellEnd"/>
    </w:p>
    <w:p w14:paraId="02CB67B9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 * @return Значение параметра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mu</w:t>
      </w:r>
      <w:proofErr w:type="spellEnd"/>
    </w:p>
    <w:p w14:paraId="5056D01D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/</w:t>
      </w:r>
    </w:p>
    <w:p w14:paraId="2D7AD350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proofErr w:type="gramStart"/>
      <w:r w:rsidRPr="007005CD">
        <w:rPr>
          <w:rFonts w:ascii="Cascadia Code" w:hAnsi="Cascadia Code" w:cs="Cascadia Code"/>
          <w:sz w:val="20"/>
          <w:szCs w:val="20"/>
        </w:rPr>
        <w:t>getMu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>(</w:t>
      </w:r>
      <w:proofErr w:type="gramEnd"/>
      <w:r w:rsidRPr="007005CD">
        <w:rPr>
          <w:rFonts w:ascii="Cascadia Code" w:hAnsi="Cascadia Code" w:cs="Cascadia Code"/>
          <w:sz w:val="20"/>
          <w:szCs w:val="20"/>
        </w:rPr>
        <w:t xml:space="preserve">)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const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noexcept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>;</w:t>
      </w:r>
    </w:p>
    <w:p w14:paraId="5C096852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/**</w:t>
      </w:r>
    </w:p>
    <w:p w14:paraId="6FF3FDD5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 * Получение параметра масштаба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lambda</w:t>
      </w:r>
      <w:proofErr w:type="spellEnd"/>
    </w:p>
    <w:p w14:paraId="7E5DD1BB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</w:rPr>
        <w:t>   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* @return </w:t>
      </w:r>
      <w:r w:rsidRPr="007005CD">
        <w:rPr>
          <w:rFonts w:ascii="Cascadia Code" w:hAnsi="Cascadia Code" w:cs="Cascadia Code"/>
          <w:sz w:val="20"/>
          <w:szCs w:val="20"/>
        </w:rPr>
        <w:t>Значение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7005CD">
        <w:rPr>
          <w:rFonts w:ascii="Cascadia Code" w:hAnsi="Cascadia Code" w:cs="Cascadia Code"/>
          <w:sz w:val="20"/>
          <w:szCs w:val="20"/>
        </w:rPr>
        <w:t>параметра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lambda</w:t>
      </w:r>
    </w:p>
    <w:p w14:paraId="7043EECA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>   */</w:t>
      </w:r>
    </w:p>
    <w:p w14:paraId="792C9EF6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getLambda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) const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3FDB2CA4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64C715C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7005CD">
        <w:rPr>
          <w:rFonts w:ascii="Cascadia Code" w:hAnsi="Cascadia Code" w:cs="Cascadia Code"/>
          <w:sz w:val="20"/>
          <w:szCs w:val="20"/>
        </w:rPr>
        <w:t>// Сеттеры</w:t>
      </w:r>
    </w:p>
    <w:p w14:paraId="4DA5B1D5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68A4294B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/**</w:t>
      </w:r>
    </w:p>
    <w:p w14:paraId="7CD1182E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 * Изменение параметра формы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nu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(не может быть 0)</w:t>
      </w:r>
    </w:p>
    <w:p w14:paraId="7C99992A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 * @param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nu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Новое значение параметра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nu</w:t>
      </w:r>
      <w:proofErr w:type="spellEnd"/>
    </w:p>
    <w:p w14:paraId="2B95D539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/</w:t>
      </w:r>
    </w:p>
    <w:p w14:paraId="2E21B404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void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proofErr w:type="gramStart"/>
      <w:r w:rsidRPr="007005CD">
        <w:rPr>
          <w:rFonts w:ascii="Cascadia Code" w:hAnsi="Cascadia Code" w:cs="Cascadia Code"/>
          <w:sz w:val="20"/>
          <w:szCs w:val="20"/>
        </w:rPr>
        <w:t>setNu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>(</w:t>
      </w:r>
      <w:proofErr w:type="spellStart"/>
      <w:proofErr w:type="gramEnd"/>
      <w:r w:rsidRPr="007005CD">
        <w:rPr>
          <w:rFonts w:ascii="Cascadia Code" w:hAnsi="Cascadia Code" w:cs="Cascadia Code"/>
          <w:sz w:val="20"/>
          <w:szCs w:val="20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nu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>);</w:t>
      </w:r>
    </w:p>
    <w:p w14:paraId="5E03BBCB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/**</w:t>
      </w:r>
    </w:p>
    <w:p w14:paraId="50483961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 * Изменение параметра сдвига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mu</w:t>
      </w:r>
      <w:proofErr w:type="spellEnd"/>
    </w:p>
    <w:p w14:paraId="7DCE27E2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 * @param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mu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Новое значение параметра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mu</w:t>
      </w:r>
      <w:proofErr w:type="spellEnd"/>
    </w:p>
    <w:p w14:paraId="68DD0DA6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</w:rPr>
        <w:t>   </w:t>
      </w:r>
      <w:r w:rsidRPr="007005CD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03617F96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void </w:t>
      </w:r>
      <w:proofErr w:type="spellStart"/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setMu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mu)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4E684EA5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7005CD">
        <w:rPr>
          <w:rFonts w:ascii="Cascadia Code" w:hAnsi="Cascadia Code" w:cs="Cascadia Code"/>
          <w:sz w:val="20"/>
          <w:szCs w:val="20"/>
        </w:rPr>
        <w:t>/**</w:t>
      </w:r>
    </w:p>
    <w:p w14:paraId="129DEFC7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 * Изменение параметра масштаба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lambda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(не может быть 0)</w:t>
      </w:r>
    </w:p>
    <w:p w14:paraId="500464FB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 * @param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lambda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Новое значение параметра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lambda</w:t>
      </w:r>
      <w:proofErr w:type="spellEnd"/>
    </w:p>
    <w:p w14:paraId="53A2DA28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 */</w:t>
      </w:r>
    </w:p>
    <w:p w14:paraId="29981CBB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void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proofErr w:type="gramStart"/>
      <w:r w:rsidRPr="007005CD">
        <w:rPr>
          <w:rFonts w:ascii="Cascadia Code" w:hAnsi="Cascadia Code" w:cs="Cascadia Code"/>
          <w:sz w:val="20"/>
          <w:szCs w:val="20"/>
        </w:rPr>
        <w:t>setLambda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>(</w:t>
      </w:r>
      <w:proofErr w:type="spellStart"/>
      <w:proofErr w:type="gramEnd"/>
      <w:r w:rsidRPr="007005CD">
        <w:rPr>
          <w:rFonts w:ascii="Cascadia Code" w:hAnsi="Cascadia Code" w:cs="Cascadia Code"/>
          <w:sz w:val="20"/>
          <w:szCs w:val="20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r w:rsidRPr="007005CD">
        <w:rPr>
          <w:rFonts w:ascii="Cascadia Code" w:hAnsi="Cascadia Code" w:cs="Cascadia Code"/>
          <w:sz w:val="20"/>
          <w:szCs w:val="20"/>
        </w:rPr>
        <w:t>lambda</w:t>
      </w:r>
      <w:proofErr w:type="spellEnd"/>
      <w:r w:rsidRPr="007005CD">
        <w:rPr>
          <w:rFonts w:ascii="Cascadia Code" w:hAnsi="Cascadia Code" w:cs="Cascadia Code"/>
          <w:sz w:val="20"/>
          <w:szCs w:val="20"/>
        </w:rPr>
        <w:t>);</w:t>
      </w:r>
    </w:p>
    <w:p w14:paraId="4B92F080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5F212BAD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  <w:r w:rsidRPr="007005CD">
        <w:rPr>
          <w:rFonts w:ascii="Cascadia Code" w:hAnsi="Cascadia Code" w:cs="Cascadia Code"/>
          <w:sz w:val="20"/>
          <w:szCs w:val="20"/>
        </w:rPr>
        <w:t>  // Функции интерфейса</w:t>
      </w:r>
    </w:p>
    <w:p w14:paraId="16956923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7CEF1CA8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</w:rPr>
        <w:t xml:space="preserve"> 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density(</w:t>
      </w:r>
      <w:proofErr w:type="spellStart"/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x) const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override;</w:t>
      </w:r>
    </w:p>
    <w:p w14:paraId="7C2B5B07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vector density(const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::vector&amp; x) const override;</w:t>
      </w:r>
    </w:p>
    <w:p w14:paraId="26502171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M(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) const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override;</w:t>
      </w:r>
    </w:p>
    <w:p w14:paraId="6B1FB64D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D(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) const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override;</w:t>
      </w:r>
    </w:p>
    <w:p w14:paraId="3AA1A867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G1() const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override;</w:t>
      </w:r>
    </w:p>
    <w:p w14:paraId="66C637C8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G2() const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override;</w:t>
      </w:r>
    </w:p>
    <w:p w14:paraId="5D56CE9E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Xi(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) const </w:t>
      </w:r>
      <w:proofErr w:type="spellStart"/>
      <w:r w:rsidRPr="007005CD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 override;</w:t>
      </w:r>
    </w:p>
    <w:p w14:paraId="664170DE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proofErr w:type="gramStart"/>
      <w:r w:rsidRPr="007005CD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7005CD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7005CD">
        <w:rPr>
          <w:rFonts w:ascii="Cascadia Code" w:hAnsi="Cascadia Code" w:cs="Cascadia Code"/>
          <w:sz w:val="20"/>
          <w:szCs w:val="20"/>
          <w:lang w:val="en-US"/>
        </w:rPr>
        <w:t>vector Xi(uint32_t size) const override;</w:t>
      </w:r>
    </w:p>
    <w:p w14:paraId="7793DCF2" w14:textId="77777777" w:rsidR="007005CD" w:rsidRPr="007005CD" w:rsidRDefault="007005CD" w:rsidP="007005CD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005CD">
        <w:rPr>
          <w:rFonts w:ascii="Cascadia Code" w:hAnsi="Cascadia Code" w:cs="Cascadia Code"/>
          <w:sz w:val="20"/>
          <w:szCs w:val="20"/>
          <w:lang w:val="en-US"/>
        </w:rPr>
        <w:t>};</w:t>
      </w:r>
    </w:p>
    <w:p w14:paraId="1FA9A1C2" w14:textId="77777777" w:rsidR="006760D7" w:rsidRPr="00B348A8" w:rsidRDefault="006760D7" w:rsidP="00AE28C8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F9CFE44" w14:textId="7BB660DC" w:rsidR="00364CDF" w:rsidRPr="006760D7" w:rsidRDefault="00F4526C" w:rsidP="00AE28C8">
      <w:pPr>
        <w:spacing w:after="0"/>
        <w:rPr>
          <w:szCs w:val="28"/>
          <w:lang w:val="en-US"/>
        </w:rPr>
      </w:pPr>
      <w:r w:rsidRPr="00F4526C">
        <w:rPr>
          <w:b/>
          <w:bCs/>
          <w:szCs w:val="28"/>
        </w:rPr>
        <w:t>Реализация</w:t>
      </w:r>
      <w:r w:rsidRPr="006760D7">
        <w:rPr>
          <w:b/>
          <w:bCs/>
          <w:szCs w:val="28"/>
          <w:lang w:val="en-US"/>
        </w:rPr>
        <w:t xml:space="preserve"> </w:t>
      </w:r>
      <w:r w:rsidR="006760D7">
        <w:rPr>
          <w:b/>
          <w:bCs/>
          <w:szCs w:val="28"/>
        </w:rPr>
        <w:t>класса</w:t>
      </w:r>
      <w:r w:rsidR="006760D7" w:rsidRPr="006760D7">
        <w:rPr>
          <w:b/>
          <w:bCs/>
          <w:szCs w:val="28"/>
          <w:lang w:val="en-US"/>
        </w:rPr>
        <w:t xml:space="preserve"> </w:t>
      </w:r>
      <w:proofErr w:type="spellStart"/>
      <w:r w:rsidR="006760D7">
        <w:rPr>
          <w:b/>
          <w:bCs/>
          <w:szCs w:val="28"/>
          <w:lang w:val="en-US"/>
        </w:rPr>
        <w:t>MainDist</w:t>
      </w:r>
      <w:proofErr w:type="spellEnd"/>
      <w:r w:rsidRPr="006760D7">
        <w:rPr>
          <w:b/>
          <w:bCs/>
          <w:szCs w:val="28"/>
          <w:lang w:val="en-US"/>
        </w:rPr>
        <w:t xml:space="preserve"> </w:t>
      </w:r>
      <w:r w:rsidRPr="004522B3">
        <w:rPr>
          <w:rFonts w:cs="Times New Roman"/>
          <w:b/>
          <w:bCs/>
          <w:szCs w:val="28"/>
          <w:lang w:val="en-US"/>
        </w:rPr>
        <w:t>(</w:t>
      </w:r>
      <w:r w:rsidR="006760D7" w:rsidRPr="004522B3">
        <w:rPr>
          <w:rFonts w:ascii="Cascadia Code" w:hAnsi="Cascadia Code" w:cs="Cascadia Code"/>
          <w:b/>
          <w:bCs/>
          <w:szCs w:val="28"/>
          <w:lang w:val="en-US"/>
        </w:rPr>
        <w:t>MainDist</w:t>
      </w:r>
      <w:r w:rsidRPr="004522B3">
        <w:rPr>
          <w:rFonts w:ascii="Cascadia Code" w:hAnsi="Cascadia Code" w:cs="Cascadia Code"/>
          <w:b/>
          <w:bCs/>
          <w:szCs w:val="28"/>
          <w:lang w:val="en-US"/>
        </w:rPr>
        <w:t>.cpp</w:t>
      </w:r>
      <w:r w:rsidRPr="006760D7">
        <w:rPr>
          <w:b/>
          <w:bCs/>
          <w:szCs w:val="28"/>
          <w:lang w:val="en-US"/>
        </w:rPr>
        <w:t>):</w:t>
      </w:r>
    </w:p>
    <w:p w14:paraId="0D87931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#include "MainDist.hpp"</w:t>
      </w:r>
    </w:p>
    <w:p w14:paraId="252353F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75A014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#include &lt;boost/math/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special_functions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/bessel.hpp&gt;</w:t>
      </w:r>
    </w:p>
    <w:p w14:paraId="32F0D27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#includ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cmath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gt;</w:t>
      </w:r>
    </w:p>
    <w:p w14:paraId="5BC81EB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#includ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strea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gt;</w:t>
      </w:r>
    </w:p>
    <w:p w14:paraId="274F1E6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14D6F8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) :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1.0)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0.0)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1.0) {}</w:t>
      </w:r>
    </w:p>
    <w:p w14:paraId="32BBF39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F7CE37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nu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mu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lambda)</w:t>
      </w:r>
    </w:p>
    <w:p w14:paraId="2530010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: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nu)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mu)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lambda) {</w:t>
      </w:r>
    </w:p>
    <w:p w14:paraId="3DA3986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if (lambda == 0) throw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invalid_argumen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"</w:t>
      </w:r>
      <w:r w:rsidRPr="00D32EAB">
        <w:rPr>
          <w:rFonts w:ascii="Cascadia Code" w:hAnsi="Cascadia Code" w:cs="Cascadia Code"/>
          <w:sz w:val="20"/>
          <w:szCs w:val="20"/>
        </w:rPr>
        <w:t>Лямбда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не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может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быть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0");</w:t>
      </w:r>
    </w:p>
    <w:p w14:paraId="481A3F6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if (nu == 0) throw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invalid_argumen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"</w:t>
      </w:r>
      <w:r w:rsidRPr="00D32EAB">
        <w:rPr>
          <w:rFonts w:ascii="Cascadia Code" w:hAnsi="Cascadia Code" w:cs="Cascadia Code"/>
          <w:sz w:val="20"/>
          <w:szCs w:val="20"/>
        </w:rPr>
        <w:t>Нулевое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значение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nu");</w:t>
      </w:r>
    </w:p>
    <w:p w14:paraId="31FEE45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1A8A2DC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20BEFA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oid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load(const std::string&amp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_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5EF5E63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ifstrea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file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_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1A8E5C5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if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(!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.is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_ope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)) throw 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runtime_error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"</w:t>
      </w:r>
      <w:r w:rsidRPr="00D32EAB">
        <w:rPr>
          <w:rFonts w:ascii="Cascadia Code" w:hAnsi="Cascadia Code" w:cs="Cascadia Code"/>
          <w:sz w:val="20"/>
          <w:szCs w:val="20"/>
        </w:rPr>
        <w:t>Не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удалось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открыть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файл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62797FE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load(file);</w:t>
      </w:r>
    </w:p>
    <w:p w14:paraId="6A2D666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file.close</w:t>
      </w:r>
      <w:proofErr w:type="spellEnd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();</w:t>
      </w:r>
    </w:p>
    <w:p w14:paraId="6ABEB6A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1718C0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C15588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oid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load(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fstrea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amp; file) {</w:t>
      </w:r>
    </w:p>
    <w:p w14:paraId="09F1520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string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d_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09E40E6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file &gt;&g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d_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0D08C8E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d_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!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= "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")</w:t>
      </w:r>
    </w:p>
    <w:p w14:paraId="250F1C3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throw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runtime_error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"</w:t>
      </w:r>
      <w:r w:rsidRPr="00D32EAB">
        <w:rPr>
          <w:rFonts w:ascii="Cascadia Code" w:hAnsi="Cascadia Code" w:cs="Cascadia Code"/>
          <w:sz w:val="20"/>
          <w:szCs w:val="20"/>
        </w:rPr>
        <w:t>Неверный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тип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распределения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4FB9E72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file &gt;&g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gt;&g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gt;&g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29E4E0F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= 0) throw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invalid_argumen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"</w:t>
      </w:r>
      <w:r w:rsidRPr="00D32EAB">
        <w:rPr>
          <w:rFonts w:ascii="Cascadia Code" w:hAnsi="Cascadia Code" w:cs="Cascadia Code"/>
          <w:sz w:val="20"/>
          <w:szCs w:val="20"/>
        </w:rPr>
        <w:t>Лямбда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не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может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быть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0");</w:t>
      </w:r>
    </w:p>
    <w:p w14:paraId="4C962C0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= 0) throw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invalid_argumen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"</w:t>
      </w:r>
      <w:r w:rsidRPr="00D32EAB">
        <w:rPr>
          <w:rFonts w:ascii="Cascadia Code" w:hAnsi="Cascadia Code" w:cs="Cascadia Code"/>
          <w:sz w:val="20"/>
          <w:szCs w:val="20"/>
        </w:rPr>
        <w:t>Нулевое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значение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nu");</w:t>
      </w:r>
    </w:p>
    <w:p w14:paraId="382313E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4BE7FB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B35AB2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oid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save(const std::string&amp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_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const {</w:t>
      </w:r>
    </w:p>
    <w:p w14:paraId="24F3C8B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ofstrea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file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_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3766F9C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if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(!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.is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_ope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)) throw 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runtime_error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"</w:t>
      </w:r>
      <w:r w:rsidRPr="00D32EAB">
        <w:rPr>
          <w:rFonts w:ascii="Cascadia Code" w:hAnsi="Cascadia Code" w:cs="Cascadia Code"/>
          <w:sz w:val="20"/>
          <w:szCs w:val="20"/>
        </w:rPr>
        <w:t>Не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удалось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открыть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файл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0488379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save(file);</w:t>
      </w:r>
    </w:p>
    <w:p w14:paraId="78C91A2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file.close</w:t>
      </w:r>
      <w:proofErr w:type="spellEnd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();</w:t>
      </w:r>
    </w:p>
    <w:p w14:paraId="55FC5D5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4D96E93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17EC04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oid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save(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fstrea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 file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66A3F61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file &lt;&lt; "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";</w:t>
      </w:r>
    </w:p>
    <w:p w14:paraId="3B25432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file &lt;&l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lt;&lt; " " &lt;&l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lt;&lt; " " &lt;&l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lt;&lt; " ";</w:t>
      </w:r>
    </w:p>
    <w:p w14:paraId="1F8CE9E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7BF552F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D7D0C6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nitializer_l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gt; list) {</w:t>
      </w:r>
    </w:p>
    <w:p w14:paraId="11526FB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list.size</w:t>
      </w:r>
      <w:proofErr w:type="spellEnd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() != 3)</w:t>
      </w:r>
    </w:p>
    <w:p w14:paraId="2294893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throw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invalid_argumen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"</w:t>
      </w:r>
      <w:r w:rsidRPr="00D32EAB">
        <w:rPr>
          <w:rFonts w:ascii="Cascadia Code" w:hAnsi="Cascadia Code" w:cs="Cascadia Code"/>
          <w:sz w:val="20"/>
          <w:szCs w:val="20"/>
        </w:rPr>
        <w:t>Неверное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количество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аргументов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3760AC4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auto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list.begin</w:t>
      </w:r>
      <w:proofErr w:type="spellEnd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();</w:t>
      </w:r>
    </w:p>
    <w:p w14:paraId="12BD89C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*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++);</w:t>
      </w:r>
    </w:p>
    <w:p w14:paraId="0C5AEE9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*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++);</w:t>
      </w:r>
    </w:p>
    <w:p w14:paraId="1780985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*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3B5FED0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= 0) throw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invalid_argumen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"</w:t>
      </w:r>
      <w:r w:rsidRPr="00D32EAB">
        <w:rPr>
          <w:rFonts w:ascii="Cascadia Code" w:hAnsi="Cascadia Code" w:cs="Cascadia Code"/>
          <w:sz w:val="20"/>
          <w:szCs w:val="20"/>
        </w:rPr>
        <w:t>Лямбда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не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может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быть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0");</w:t>
      </w:r>
    </w:p>
    <w:p w14:paraId="6A15400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= 0) throw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invalid_argumen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"</w:t>
      </w:r>
      <w:r w:rsidRPr="00D32EAB">
        <w:rPr>
          <w:rFonts w:ascii="Cascadia Code" w:hAnsi="Cascadia Code" w:cs="Cascadia Code"/>
          <w:sz w:val="20"/>
          <w:szCs w:val="20"/>
        </w:rPr>
        <w:t>Нулевое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значение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nu");</w:t>
      </w:r>
    </w:p>
    <w:p w14:paraId="4C46D4A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5459627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423278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amp; other)</w:t>
      </w:r>
    </w:p>
    <w:p w14:paraId="53AF432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: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)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m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)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{}</w:t>
      </w:r>
    </w:p>
    <w:p w14:paraId="05AFE6F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83D5E1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operator=(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amp; other) {</w:t>
      </w:r>
    </w:p>
    <w:p w14:paraId="75504F1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this !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= &amp;other) {</w:t>
      </w:r>
    </w:p>
    <w:p w14:paraId="24F6BC9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28AD85F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m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23F8DC1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1D1F971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5FF47DE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return *this;</w:t>
      </w:r>
    </w:p>
    <w:p w14:paraId="418E453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A01D0A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2AD8A2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lastRenderedPageBreak/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&amp; other)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</w:p>
    <w:p w14:paraId="569ACA7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: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)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m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)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0B55590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644605D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m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6D5AD2D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50572B6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B28787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AA23E9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operator=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&amp; other)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5D487DD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this !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= &amp;other) {</w:t>
      </w:r>
    </w:p>
    <w:p w14:paraId="410FE65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1A05480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m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57A981B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1CE1703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0F9BC78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m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66433B9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3C51379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12CE76B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return *this;</w:t>
      </w:r>
    </w:p>
    <w:p w14:paraId="15AE3D8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587B2A1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80AFAE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get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 return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 }</w:t>
      </w:r>
    </w:p>
    <w:p w14:paraId="2848CA3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getM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 return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 }</w:t>
      </w:r>
    </w:p>
    <w:p w14:paraId="0B814B7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get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 return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 }</w:t>
      </w:r>
    </w:p>
    <w:p w14:paraId="7A39A8C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10D37E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oid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set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nu) {</w:t>
      </w:r>
    </w:p>
    <w:p w14:paraId="43278AB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nu == 0)</w:t>
      </w:r>
    </w:p>
    <w:p w14:paraId="5F006AF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throw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invalid_argumen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"</w:t>
      </w:r>
      <w:r w:rsidRPr="00D32EAB">
        <w:rPr>
          <w:rFonts w:ascii="Cascadia Code" w:hAnsi="Cascadia Code" w:cs="Cascadia Code"/>
          <w:sz w:val="20"/>
          <w:szCs w:val="20"/>
        </w:rPr>
        <w:t>Нулевое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значение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nu");</w:t>
      </w:r>
    </w:p>
    <w:p w14:paraId="2E1538B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else</w:t>
      </w:r>
    </w:p>
    <w:p w14:paraId="7F2D7EE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nu;</w:t>
      </w:r>
    </w:p>
    <w:p w14:paraId="0F6B17A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1A77152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oid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setM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mu)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mu; }</w:t>
      </w:r>
    </w:p>
    <w:p w14:paraId="6572FE1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oid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set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lambda) {</w:t>
      </w:r>
    </w:p>
    <w:p w14:paraId="078B77E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lambda == 0)</w:t>
      </w:r>
    </w:p>
    <w:p w14:paraId="0C848D5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throw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invalid_argumen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"</w:t>
      </w:r>
      <w:r w:rsidRPr="00D32EAB">
        <w:rPr>
          <w:rFonts w:ascii="Cascadia Code" w:hAnsi="Cascadia Code" w:cs="Cascadia Code"/>
          <w:sz w:val="20"/>
          <w:szCs w:val="20"/>
        </w:rPr>
        <w:t>Лямбда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не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может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быть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0");</w:t>
      </w:r>
    </w:p>
    <w:p w14:paraId="542E74E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else</w:t>
      </w:r>
    </w:p>
    <w:p w14:paraId="1547B44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lambda;</w:t>
      </w:r>
    </w:p>
    <w:p w14:paraId="7ADB28D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44BB547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1A348B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density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x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50289FB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coeff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2 *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* sqrt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) *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boost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math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cyl_bessel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1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4185160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exponent =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xp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-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* sqrt(1 + pow((x -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) /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, 2) /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);</w:t>
      </w:r>
    </w:p>
    <w:p w14:paraId="29AA50B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return exponent /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coeff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05E6B42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7E9AF15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928C1D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ector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::density(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vector&amp; x) const {</w:t>
      </w:r>
    </w:p>
    <w:p w14:paraId="4BA2047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vector result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x.siz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));</w:t>
      </w:r>
    </w:p>
    <w:p w14:paraId="21931B0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for (uint32_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0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lt;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x.size</w:t>
      </w:r>
      <w:proofErr w:type="spellEnd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(); ++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237FEF4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result[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] = density(x[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]);</w:t>
      </w:r>
    </w:p>
    <w:p w14:paraId="7E0B183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0AACA9E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return result;</w:t>
      </w:r>
    </w:p>
    <w:p w14:paraId="1CFEFE7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7D7555F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96F3DF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M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 return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 }</w:t>
      </w:r>
    </w:p>
    <w:p w14:paraId="5BAA16B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7360B0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D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5F50D26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return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pow(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m_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, 2) * boost::math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cyl_bessel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2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/</w:t>
      </w:r>
    </w:p>
    <w:p w14:paraId="3AA44CE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     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boost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math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cyl_bessel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1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4C26F61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DBB7E5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CEB7D7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G1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 return 0; }</w:t>
      </w:r>
    </w:p>
    <w:p w14:paraId="213A1E1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DA157F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G2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41B838A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return 3 *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boost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math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cyl_bessel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3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*</w:t>
      </w:r>
    </w:p>
    <w:p w14:paraId="5362590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         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boost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math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cyl_bessel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1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/</w:t>
      </w:r>
    </w:p>
    <w:p w14:paraId="7EFE2CC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         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pow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boost::math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cyl_bessel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2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, 2) -</w:t>
      </w:r>
    </w:p>
    <w:p w14:paraId="7808697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     3;</w:t>
      </w:r>
    </w:p>
    <w:p w14:paraId="75C3DE3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lastRenderedPageBreak/>
        <w:t>}</w:t>
      </w:r>
    </w:p>
    <w:p w14:paraId="7630BCE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6CC749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Xi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2CA18A0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r1, r2, delta, t;</w:t>
      </w:r>
    </w:p>
    <w:p w14:paraId="4C38880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do {</w:t>
      </w:r>
    </w:p>
    <w:p w14:paraId="2FC766C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r1 =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randNu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);</w:t>
      </w:r>
    </w:p>
    <w:p w14:paraId="0FBFED1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r2 =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randNu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);</w:t>
      </w:r>
    </w:p>
    <w:p w14:paraId="50F84A2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delta = 2 * (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qrt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1 + pow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, 2)) - 1) /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6042759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t = -2 * log(r1) / delta;</w:t>
      </w:r>
    </w:p>
    <w:p w14:paraId="70A6FCF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} while (-log(r2) &lt;= 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- delta) * t / 2 +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/ (2 * t) -</w:t>
      </w:r>
    </w:p>
    <w:p w14:paraId="5144B13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                       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qrt(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* 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n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- delta)));</w:t>
      </w:r>
    </w:p>
    <w:p w14:paraId="5350022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r3 =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randNu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), r4 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randNu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);</w:t>
      </w:r>
    </w:p>
    <w:p w14:paraId="3F700E6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z =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qrt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-2 * log(r3)) * cos(2 *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pi * r4);</w:t>
      </w:r>
    </w:p>
    <w:p w14:paraId="48E4622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// z =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qrt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-2 * log(r3)) * sin(2 * pi * r4);</w:t>
      </w:r>
    </w:p>
    <w:p w14:paraId="7C962D8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return z * sqrt(t) *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lambd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+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285CCF0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B7F5B0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FD3A4F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ector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Xi(uint32_t size) const {</w:t>
      </w:r>
    </w:p>
    <w:p w14:paraId="656D2D0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</w:rPr>
        <w:t>vector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result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size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);</w:t>
      </w:r>
    </w:p>
    <w:p w14:paraId="2865BC2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for (auto&amp;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result)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Xi();</w:t>
      </w:r>
    </w:p>
    <w:p w14:paraId="61EF6CF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return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result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;</w:t>
      </w:r>
    </w:p>
    <w:p w14:paraId="39335EC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}</w:t>
      </w:r>
    </w:p>
    <w:p w14:paraId="49AAE283" w14:textId="77777777" w:rsid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A9BDBE2" w14:textId="19247C0B" w:rsidR="00BF31A1" w:rsidRPr="004522B3" w:rsidRDefault="004522B3" w:rsidP="00F4526C">
      <w:pPr>
        <w:spacing w:after="0"/>
        <w:rPr>
          <w:rFonts w:cs="Times New Roman"/>
          <w:b/>
          <w:bCs/>
          <w:szCs w:val="28"/>
          <w:lang w:val="en-US"/>
        </w:rPr>
      </w:pPr>
      <w:r>
        <w:rPr>
          <w:rFonts w:cs="Times New Roman"/>
          <w:b/>
          <w:bCs/>
          <w:szCs w:val="28"/>
        </w:rPr>
        <w:t>Описание</w:t>
      </w:r>
      <w:r w:rsidRPr="004522B3">
        <w:rPr>
          <w:rFonts w:cs="Times New Roman"/>
          <w:b/>
          <w:bCs/>
          <w:szCs w:val="28"/>
          <w:lang w:val="en-US"/>
        </w:rPr>
        <w:t xml:space="preserve"> </w:t>
      </w:r>
      <w:r>
        <w:rPr>
          <w:rFonts w:cs="Times New Roman"/>
          <w:b/>
          <w:bCs/>
          <w:szCs w:val="28"/>
        </w:rPr>
        <w:t>класса</w:t>
      </w:r>
      <w:r w:rsidRPr="004522B3">
        <w:rPr>
          <w:rFonts w:cs="Times New Roman"/>
          <w:b/>
          <w:bCs/>
          <w:szCs w:val="28"/>
          <w:lang w:val="en-US"/>
        </w:rPr>
        <w:t xml:space="preserve"> </w:t>
      </w:r>
      <w:proofErr w:type="spellStart"/>
      <w:r>
        <w:rPr>
          <w:rFonts w:cs="Times New Roman"/>
          <w:b/>
          <w:bCs/>
          <w:szCs w:val="28"/>
          <w:lang w:val="en-US"/>
        </w:rPr>
        <w:t>MixtureDist</w:t>
      </w:r>
      <w:proofErr w:type="spellEnd"/>
      <w:r>
        <w:rPr>
          <w:rFonts w:cs="Times New Roman"/>
          <w:b/>
          <w:bCs/>
          <w:szCs w:val="28"/>
          <w:lang w:val="en-US"/>
        </w:rPr>
        <w:t xml:space="preserve"> (</w:t>
      </w:r>
      <w:r>
        <w:rPr>
          <w:rFonts w:ascii="Cascadia Code" w:hAnsi="Cascadia Code" w:cs="Cascadia Code"/>
          <w:b/>
          <w:bCs/>
          <w:szCs w:val="28"/>
          <w:lang w:val="en-US"/>
        </w:rPr>
        <w:t>MixtureDist.hpp</w:t>
      </w:r>
      <w:r>
        <w:rPr>
          <w:rFonts w:cs="Times New Roman"/>
          <w:b/>
          <w:bCs/>
          <w:szCs w:val="28"/>
          <w:lang w:val="en-US"/>
        </w:rPr>
        <w:t>):</w:t>
      </w:r>
    </w:p>
    <w:p w14:paraId="7CA04AD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#pragma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once</w:t>
      </w:r>
      <w:proofErr w:type="spellEnd"/>
    </w:p>
    <w:p w14:paraId="2C64683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22FF93F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// подключаем заголовочный файл с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::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vector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из предыдущей лабы</w:t>
      </w:r>
    </w:p>
    <w:p w14:paraId="41DB961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#include "../lab2/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header.h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"</w:t>
      </w:r>
    </w:p>
    <w:p w14:paraId="2018B3E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#include "IDist.hpp"</w:t>
      </w:r>
    </w:p>
    <w:p w14:paraId="6EBAD22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#include "IPersistent.hpp"</w:t>
      </w:r>
    </w:p>
    <w:p w14:paraId="101CFA3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2B7AD9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1B8AD6F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class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: public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, public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Persisten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38649CA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static_asser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s_base_of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, dist1_t&gt;::value,</w:t>
      </w:r>
    </w:p>
    <w:p w14:paraId="06DAF9A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          </w:t>
      </w:r>
      <w:r w:rsidRPr="00D32EAB">
        <w:rPr>
          <w:rFonts w:ascii="Cascadia Code" w:hAnsi="Cascadia Code" w:cs="Cascadia Code"/>
          <w:sz w:val="20"/>
          <w:szCs w:val="20"/>
        </w:rPr>
        <w:t xml:space="preserve">"dist1_t должен наследоваться от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IDist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");</w:t>
      </w:r>
    </w:p>
    <w:p w14:paraId="19A94C7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static_asser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s_base_of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, dist2_t&gt;::value,</w:t>
      </w:r>
    </w:p>
    <w:p w14:paraId="0EE783A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          </w:t>
      </w:r>
      <w:r w:rsidRPr="00D32EAB">
        <w:rPr>
          <w:rFonts w:ascii="Cascadia Code" w:hAnsi="Cascadia Code" w:cs="Cascadia Code"/>
          <w:sz w:val="20"/>
          <w:szCs w:val="20"/>
        </w:rPr>
        <w:t xml:space="preserve">"dist2_t должен наследоваться от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IDist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");</w:t>
      </w:r>
    </w:p>
    <w:p w14:paraId="62B2019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61F3137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private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:</w:t>
      </w:r>
    </w:p>
    <w:p w14:paraId="453E4C0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;           // Параметр смеси</w:t>
      </w:r>
    </w:p>
    <w:p w14:paraId="01F801F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dist1_t m_dist1;  // Первый компонент</w:t>
      </w:r>
    </w:p>
    <w:p w14:paraId="2270FF0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dist2_t m_dist2;  // Второй компонент</w:t>
      </w:r>
    </w:p>
    <w:p w14:paraId="63F4B19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3D4EF7D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public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:</w:t>
      </w:r>
    </w:p>
    <w:p w14:paraId="19865C6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// Конструкторы</w:t>
      </w:r>
    </w:p>
    <w:p w14:paraId="5293B3D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0766D91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// Конструктор по умолчанию</w:t>
      </w:r>
    </w:p>
    <w:p w14:paraId="0FA3BBC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();</w:t>
      </w:r>
    </w:p>
    <w:p w14:paraId="1767620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/**</w:t>
      </w:r>
    </w:p>
    <w:p w14:paraId="7428DB9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 * Конструктор с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парметрами</w:t>
      </w:r>
      <w:proofErr w:type="spellEnd"/>
    </w:p>
    <w:p w14:paraId="5E7C43E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 * @param p Параметр смеси (в диапазоне [0, 1])</w:t>
      </w:r>
    </w:p>
    <w:p w14:paraId="604518D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 * @param dist1 Первый компонент</w:t>
      </w:r>
    </w:p>
    <w:p w14:paraId="55D6742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 * @param dist2 Второй компонент</w:t>
      </w:r>
    </w:p>
    <w:p w14:paraId="1F32CEA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</w:rPr>
        <w:t>   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7B2F291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explici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p, const dist1_t&amp; dist1, const dist2_t&amp; dist2);</w:t>
      </w:r>
    </w:p>
    <w:p w14:paraId="5B47852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D32EAB">
        <w:rPr>
          <w:rFonts w:ascii="Cascadia Code" w:hAnsi="Cascadia Code" w:cs="Cascadia Code"/>
          <w:sz w:val="20"/>
          <w:szCs w:val="20"/>
        </w:rPr>
        <w:t>Конструктор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копирования</w:t>
      </w:r>
    </w:p>
    <w:p w14:paraId="61CC45D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amp; other);</w:t>
      </w:r>
    </w:p>
    <w:p w14:paraId="74A0420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D32EAB">
        <w:rPr>
          <w:rFonts w:ascii="Cascadia Code" w:hAnsi="Cascadia Code" w:cs="Cascadia Code"/>
          <w:sz w:val="20"/>
          <w:szCs w:val="20"/>
        </w:rPr>
        <w:t>Оператор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присваивания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копированием</w:t>
      </w:r>
    </w:p>
    <w:p w14:paraId="431259E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 operator=(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amp; other);</w:t>
      </w:r>
    </w:p>
    <w:p w14:paraId="32104F9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D32EAB">
        <w:rPr>
          <w:rFonts w:ascii="Cascadia Code" w:hAnsi="Cascadia Code" w:cs="Cascadia Code"/>
          <w:sz w:val="20"/>
          <w:szCs w:val="20"/>
        </w:rPr>
        <w:t>Конструктор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перемещения</w:t>
      </w:r>
    </w:p>
    <w:p w14:paraId="36C9DE5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&amp; other)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7963C04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D32EAB">
        <w:rPr>
          <w:rFonts w:ascii="Cascadia Code" w:hAnsi="Cascadia Code" w:cs="Cascadia Code"/>
          <w:sz w:val="20"/>
          <w:szCs w:val="20"/>
        </w:rPr>
        <w:t>Оператор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присваивания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перемещением</w:t>
      </w:r>
    </w:p>
    <w:p w14:paraId="02D4CD6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amp; operator=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&amp; other)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38D9697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D32EAB">
        <w:rPr>
          <w:rFonts w:ascii="Cascadia Code" w:hAnsi="Cascadia Code" w:cs="Cascadia Code"/>
          <w:sz w:val="20"/>
          <w:szCs w:val="20"/>
        </w:rPr>
        <w:t>Деструктор</w:t>
      </w:r>
    </w:p>
    <w:p w14:paraId="07B10F0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lastRenderedPageBreak/>
        <w:t>  ~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) = default;</w:t>
      </w:r>
    </w:p>
    <w:p w14:paraId="2E991FA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36053C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Персистентность</w:t>
      </w:r>
      <w:proofErr w:type="spellEnd"/>
    </w:p>
    <w:p w14:paraId="617A309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7A7C98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void save(const std::string&amp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_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const override;</w:t>
      </w:r>
    </w:p>
    <w:p w14:paraId="6AEB3FB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void save(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fstrea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 file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override;</w:t>
      </w:r>
    </w:p>
    <w:p w14:paraId="5DF8637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void load(const std::string&amp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_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override;</w:t>
      </w:r>
    </w:p>
    <w:p w14:paraId="1D0C9C2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void load(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fstrea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amp; file) override;</w:t>
      </w:r>
    </w:p>
    <w:p w14:paraId="07D0634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07DA17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D32EAB">
        <w:rPr>
          <w:rFonts w:ascii="Cascadia Code" w:hAnsi="Cascadia Code" w:cs="Cascadia Code"/>
          <w:sz w:val="20"/>
          <w:szCs w:val="20"/>
        </w:rPr>
        <w:t>// Геттеры</w:t>
      </w:r>
    </w:p>
    <w:p w14:paraId="4EA72F3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7ECA14A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// Получить первый компонент</w:t>
      </w:r>
    </w:p>
    <w:p w14:paraId="29886C0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dist1_t&amp; component1()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;</w:t>
      </w:r>
    </w:p>
    <w:p w14:paraId="71A4CBC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const dist1_t&amp; component1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5A29F0C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D32EAB">
        <w:rPr>
          <w:rFonts w:ascii="Cascadia Code" w:hAnsi="Cascadia Code" w:cs="Cascadia Code"/>
          <w:sz w:val="20"/>
          <w:szCs w:val="20"/>
        </w:rPr>
        <w:t>Получить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второй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компонент</w:t>
      </w:r>
    </w:p>
    <w:p w14:paraId="1606BC5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dist2_t&amp; component2()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1B750CD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const dist2_t&amp; component2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747B1BE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D32EAB">
        <w:rPr>
          <w:rFonts w:ascii="Cascadia Code" w:hAnsi="Cascadia Code" w:cs="Cascadia Code"/>
          <w:sz w:val="20"/>
          <w:szCs w:val="20"/>
        </w:rPr>
        <w:t>Получить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параметр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смеси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p</w:t>
      </w:r>
    </w:p>
    <w:p w14:paraId="31EB424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get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295B000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31BE82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D32EAB">
        <w:rPr>
          <w:rFonts w:ascii="Cascadia Code" w:hAnsi="Cascadia Code" w:cs="Cascadia Code"/>
          <w:sz w:val="20"/>
          <w:szCs w:val="20"/>
        </w:rPr>
        <w:t>// Сеттеры</w:t>
      </w:r>
    </w:p>
    <w:p w14:paraId="00A5E61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777852C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// Задать параметр смеси p (в диапазоне [0, 1])</w:t>
      </w:r>
    </w:p>
    <w:p w14:paraId="5E0D4B8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void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setP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p);</w:t>
      </w:r>
    </w:p>
    <w:p w14:paraId="3F17635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7F49FC2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// Функции интерфейса</w:t>
      </w:r>
    </w:p>
    <w:p w14:paraId="545A78C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2DD8F8D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ensity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x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override;</w:t>
      </w:r>
    </w:p>
    <w:p w14:paraId="77CFE61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::vector density(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vector&amp; x) const override;</w:t>
      </w:r>
    </w:p>
    <w:p w14:paraId="7DBAD5D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M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override;</w:t>
      </w:r>
    </w:p>
    <w:p w14:paraId="03AAC96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override;</w:t>
      </w:r>
    </w:p>
    <w:p w14:paraId="49FDAA6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G1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override;</w:t>
      </w:r>
    </w:p>
    <w:p w14:paraId="237FAC9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G2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override;</w:t>
      </w:r>
    </w:p>
    <w:p w14:paraId="740C7E3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Xi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override;</w:t>
      </w:r>
    </w:p>
    <w:p w14:paraId="1E52AC4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vector Xi(uint32_t size) const override;</w:t>
      </w:r>
    </w:p>
    <w:p w14:paraId="64A8889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;</w:t>
      </w:r>
    </w:p>
    <w:p w14:paraId="308D16C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FAF5E7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#include "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.tp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"</w:t>
      </w:r>
    </w:p>
    <w:p w14:paraId="1CE0D21A" w14:textId="77777777" w:rsidR="00D32EAB" w:rsidRDefault="00D32EAB" w:rsidP="006760D7">
      <w:pPr>
        <w:spacing w:after="0"/>
        <w:rPr>
          <w:rFonts w:cs="Times New Roman"/>
          <w:b/>
          <w:bCs/>
          <w:szCs w:val="28"/>
          <w:lang w:val="en-US"/>
        </w:rPr>
      </w:pPr>
    </w:p>
    <w:p w14:paraId="32E1F59F" w14:textId="5F8E2D81" w:rsidR="006760D7" w:rsidRPr="00D32EAB" w:rsidRDefault="004522B3" w:rsidP="006760D7">
      <w:pPr>
        <w:spacing w:after="0"/>
        <w:rPr>
          <w:rFonts w:cs="Times New Roman"/>
          <w:b/>
          <w:bCs/>
          <w:szCs w:val="28"/>
          <w:lang w:val="en-US"/>
        </w:rPr>
      </w:pPr>
      <w:r>
        <w:rPr>
          <w:rFonts w:cs="Times New Roman"/>
          <w:b/>
          <w:bCs/>
          <w:szCs w:val="28"/>
        </w:rPr>
        <w:t>Реализация</w:t>
      </w:r>
      <w:r w:rsidR="00D32EAB" w:rsidRPr="00D32EAB">
        <w:rPr>
          <w:rFonts w:cs="Times New Roman"/>
          <w:b/>
          <w:bCs/>
          <w:szCs w:val="28"/>
          <w:lang w:val="en-US"/>
        </w:rPr>
        <w:t xml:space="preserve"> </w:t>
      </w:r>
      <w:r w:rsidR="00D32EAB">
        <w:rPr>
          <w:rFonts w:cs="Times New Roman"/>
          <w:b/>
          <w:bCs/>
          <w:szCs w:val="28"/>
        </w:rPr>
        <w:t>шаблонного</w:t>
      </w:r>
      <w:r w:rsidRPr="00D32EAB">
        <w:rPr>
          <w:rFonts w:cs="Times New Roman"/>
          <w:b/>
          <w:bCs/>
          <w:szCs w:val="28"/>
          <w:lang w:val="en-US"/>
        </w:rPr>
        <w:t xml:space="preserve"> </w:t>
      </w:r>
      <w:r>
        <w:rPr>
          <w:rFonts w:cs="Times New Roman"/>
          <w:b/>
          <w:bCs/>
          <w:szCs w:val="28"/>
        </w:rPr>
        <w:t>класса</w:t>
      </w:r>
      <w:r w:rsidRPr="00D32EAB">
        <w:rPr>
          <w:rFonts w:cs="Times New Roman"/>
          <w:b/>
          <w:bCs/>
          <w:szCs w:val="28"/>
          <w:lang w:val="en-US"/>
        </w:rPr>
        <w:t xml:space="preserve"> </w:t>
      </w:r>
      <w:proofErr w:type="spellStart"/>
      <w:r>
        <w:rPr>
          <w:rFonts w:cs="Times New Roman"/>
          <w:b/>
          <w:bCs/>
          <w:szCs w:val="28"/>
          <w:lang w:val="en-US"/>
        </w:rPr>
        <w:t>MixtureDist</w:t>
      </w:r>
      <w:proofErr w:type="spellEnd"/>
      <w:r w:rsidRPr="00D32EAB">
        <w:rPr>
          <w:rFonts w:cs="Times New Roman"/>
          <w:b/>
          <w:bCs/>
          <w:szCs w:val="28"/>
          <w:lang w:val="en-US"/>
        </w:rPr>
        <w:t xml:space="preserve"> (</w:t>
      </w:r>
      <w:proofErr w:type="spellStart"/>
      <w:r>
        <w:rPr>
          <w:rFonts w:ascii="Cascadia Code" w:hAnsi="Cascadia Code" w:cs="Cascadia Code"/>
          <w:b/>
          <w:bCs/>
          <w:szCs w:val="28"/>
          <w:lang w:val="en-US"/>
        </w:rPr>
        <w:t>MixtureDist</w:t>
      </w:r>
      <w:r w:rsidRPr="00D32EAB">
        <w:rPr>
          <w:rFonts w:ascii="Cascadia Code" w:hAnsi="Cascadia Code" w:cs="Cascadia Code"/>
          <w:b/>
          <w:bCs/>
          <w:szCs w:val="28"/>
          <w:lang w:val="en-US"/>
        </w:rPr>
        <w:t>.</w:t>
      </w:r>
      <w:r w:rsidR="00D32EAB">
        <w:rPr>
          <w:rFonts w:ascii="Cascadia Code" w:hAnsi="Cascadia Code" w:cs="Cascadia Code"/>
          <w:b/>
          <w:bCs/>
          <w:szCs w:val="28"/>
          <w:lang w:val="en-US"/>
        </w:rPr>
        <w:t>t</w:t>
      </w:r>
      <w:r>
        <w:rPr>
          <w:rFonts w:ascii="Cascadia Code" w:hAnsi="Cascadia Code" w:cs="Cascadia Code"/>
          <w:b/>
          <w:bCs/>
          <w:szCs w:val="28"/>
          <w:lang w:val="en-US"/>
        </w:rPr>
        <w:t>pp</w:t>
      </w:r>
      <w:proofErr w:type="spellEnd"/>
      <w:r w:rsidRPr="00D32EAB">
        <w:rPr>
          <w:rFonts w:cs="Times New Roman"/>
          <w:b/>
          <w:bCs/>
          <w:szCs w:val="28"/>
          <w:lang w:val="en-US"/>
        </w:rPr>
        <w:t>):</w:t>
      </w:r>
    </w:p>
    <w:p w14:paraId="4026BA6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#includ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cmath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gt;</w:t>
      </w:r>
    </w:p>
    <w:p w14:paraId="28C90B0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#includ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strea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gt;</w:t>
      </w:r>
    </w:p>
    <w:p w14:paraId="43B90C0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#include &lt;memory&gt;</w:t>
      </w:r>
    </w:p>
    <w:p w14:paraId="2D0FEF8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765706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#include "MixtureDist.hpp"</w:t>
      </w:r>
    </w:p>
    <w:p w14:paraId="6995EF2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8041C1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10B7247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lt;dist1_t, dist2_t&gt;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) :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0.5), m_dist1(), m_dist2() {}</w:t>
      </w:r>
    </w:p>
    <w:p w14:paraId="5CFE5E8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57CC8C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3F2EE6B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lt;dist1_t, dist2_t&gt;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p, const dist1_t&amp; dist1,</w:t>
      </w:r>
    </w:p>
    <w:p w14:paraId="0556AAD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                                       const dist2_t&amp; dist2)</w:t>
      </w:r>
    </w:p>
    <w:p w14:paraId="68E4CD3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: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p), m_dist1(dist1), m_dist2(dist2) {</w:t>
      </w:r>
    </w:p>
    <w:p w14:paraId="2CA1083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p &lt; 0 || p &gt; 1)</w:t>
      </w:r>
    </w:p>
    <w:p w14:paraId="38C565B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throw 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nvalid_argumen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</w:p>
    <w:p w14:paraId="07DC3D1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  </w:t>
      </w:r>
      <w:r w:rsidRPr="00D32EAB">
        <w:rPr>
          <w:rFonts w:ascii="Cascadia Code" w:hAnsi="Cascadia Code" w:cs="Cascadia Code"/>
          <w:sz w:val="20"/>
          <w:szCs w:val="20"/>
        </w:rPr>
        <w:t>"Параметр смеси должен быть в диапазоне [0, 1]");</w:t>
      </w:r>
    </w:p>
    <w:p w14:paraId="271FFE0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11625E7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5CECCF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699A732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oid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lt;dist1_t, dist2_t&gt;::save(const std::string&amp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_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const {</w:t>
      </w:r>
    </w:p>
    <w:p w14:paraId="654175D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fstrea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file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_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1B519F0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!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.is_ope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)) throw 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runtime_error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"</w:t>
      </w:r>
      <w:r w:rsidRPr="00D32EAB">
        <w:rPr>
          <w:rFonts w:ascii="Cascadia Code" w:hAnsi="Cascadia Code" w:cs="Cascadia Code"/>
          <w:sz w:val="20"/>
          <w:szCs w:val="20"/>
        </w:rPr>
        <w:t>Не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удалось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открыть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файл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254FA48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save(file);</w:t>
      </w:r>
    </w:p>
    <w:p w14:paraId="7B6834C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.clos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);</w:t>
      </w:r>
    </w:p>
    <w:p w14:paraId="67BD665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lastRenderedPageBreak/>
        <w:t>}</w:t>
      </w:r>
    </w:p>
    <w:p w14:paraId="680B424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2F9E27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1771350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oid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lt;dist1_t, dist2_t&gt;::save(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fstrea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 file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6D0B88C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file &lt;&lt; "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";</w:t>
      </w:r>
    </w:p>
    <w:p w14:paraId="6E8A5E0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file &lt;&l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lt;&lt; " ";</w:t>
      </w:r>
    </w:p>
    <w:p w14:paraId="4D47285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m_dist1.save(file);</w:t>
      </w:r>
    </w:p>
    <w:p w14:paraId="3DE4333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m_dist2.save(file);</w:t>
      </w:r>
    </w:p>
    <w:p w14:paraId="768D2D4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210FD3E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740A17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057FA26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oid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lt;dist1_t, dist2_t&gt;::load(const std::string&amp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_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0C85542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fstrea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file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_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71FA521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!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.is_ope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)) throw 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runtime_error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"</w:t>
      </w:r>
      <w:r w:rsidRPr="00D32EAB">
        <w:rPr>
          <w:rFonts w:ascii="Cascadia Code" w:hAnsi="Cascadia Code" w:cs="Cascadia Code"/>
          <w:sz w:val="20"/>
          <w:szCs w:val="20"/>
        </w:rPr>
        <w:t>Не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удалось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открыть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файл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2B2CABE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load(file);</w:t>
      </w:r>
    </w:p>
    <w:p w14:paraId="6BCB8B8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.clos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);</w:t>
      </w:r>
    </w:p>
    <w:p w14:paraId="7AB4358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6E77199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A1DBF0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12371FA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oid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lt;dist1_t, dist2_t&gt;::load(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fstrea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amp; file) {</w:t>
      </w:r>
    </w:p>
    <w:p w14:paraId="67C7146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std::string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d_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5B66841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file &gt;&g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d_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06E73E6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d_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= "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") {</w:t>
      </w:r>
    </w:p>
    <w:p w14:paraId="7052B90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file &gt;&g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3091552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if 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lt; 0 ||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gt; 1)</w:t>
      </w:r>
    </w:p>
    <w:p w14:paraId="527C8CB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  throw 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nvalid_argumen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</w:p>
    <w:p w14:paraId="0F2F104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    </w:t>
      </w:r>
      <w:r w:rsidRPr="00D32EAB">
        <w:rPr>
          <w:rFonts w:ascii="Cascadia Code" w:hAnsi="Cascadia Code" w:cs="Cascadia Code"/>
          <w:sz w:val="20"/>
          <w:szCs w:val="20"/>
        </w:rPr>
        <w:t>"Параметр смеси должен быть в диапазоне [0, 1]");</w:t>
      </w:r>
    </w:p>
    <w:p w14:paraId="1B8FB4A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  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>m_dist1.load(file);</w:t>
      </w:r>
    </w:p>
    <w:p w14:paraId="7311599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m_dist2.load(file);</w:t>
      </w:r>
    </w:p>
    <w:p w14:paraId="7BA7765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} else</w:t>
      </w:r>
    </w:p>
    <w:p w14:paraId="627391C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throw 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runtime_error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"</w:t>
      </w:r>
      <w:r w:rsidRPr="00D32EAB">
        <w:rPr>
          <w:rFonts w:ascii="Cascadia Code" w:hAnsi="Cascadia Code" w:cs="Cascadia Code"/>
          <w:sz w:val="20"/>
          <w:szCs w:val="20"/>
        </w:rPr>
        <w:t>Неверный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тип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распределения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06ACD66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2FAA66C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7363BC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369F5C4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lt;dist1_t, dist2_t&gt;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amp; other)</w:t>
      </w:r>
    </w:p>
    <w:p w14:paraId="1AA4626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: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, m_dist1(other.m_dist1), m_dist2(other.m_dist2) {}</w:t>
      </w:r>
    </w:p>
    <w:p w14:paraId="2F606D0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1445ED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56F6629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lt;dist1_t, dist2_t&gt;&amp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lt;dist1_t, dist2_t&gt;::operator=(</w:t>
      </w:r>
    </w:p>
    <w:p w14:paraId="453260C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amp; other) {</w:t>
      </w:r>
    </w:p>
    <w:p w14:paraId="38B7852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this != &amp;other) {</w:t>
      </w:r>
    </w:p>
    <w:p w14:paraId="737C720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083035B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m_dist1 = other.m_dist1;</w:t>
      </w:r>
    </w:p>
    <w:p w14:paraId="3C8A656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m_dist2 = other.m_dist2;</w:t>
      </w:r>
    </w:p>
    <w:p w14:paraId="2461272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3E275A2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return *this;</w:t>
      </w:r>
    </w:p>
    <w:p w14:paraId="06BB893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638B585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3C91A9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050EA91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lt;dist1_t, dist2_t&gt;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&amp; other)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</w:p>
    <w:p w14:paraId="1E78B54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: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,</w:t>
      </w:r>
    </w:p>
    <w:p w14:paraId="17CF8FA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  m_dist1(std::move(other.m_dist1)),</w:t>
      </w:r>
    </w:p>
    <w:p w14:paraId="10C5F2B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  m_dist2(std::move(other.m_dist2)) {</w:t>
      </w:r>
    </w:p>
    <w:p w14:paraId="14FD77E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5AECAFF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45270CD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06246ED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lt;dist1_t, dist2_t&gt;&amp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lt;dist1_t, dist2_t&gt;::operator=(</w:t>
      </w:r>
    </w:p>
    <w:p w14:paraId="3EBD2D0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&amp; other)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7A75809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this != &amp;other) {</w:t>
      </w:r>
    </w:p>
    <w:p w14:paraId="08D233C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031887B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m_dist1 = std::move(other.m_dist1);</w:t>
      </w:r>
    </w:p>
    <w:p w14:paraId="5F1A98E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m_dist2 = std::move(other.m_dist2);</w:t>
      </w:r>
    </w:p>
    <w:p w14:paraId="1A6966B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5897125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36A7577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return *this;</w:t>
      </w:r>
    </w:p>
    <w:p w14:paraId="4CD445F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lastRenderedPageBreak/>
        <w:t>}</w:t>
      </w:r>
    </w:p>
    <w:p w14:paraId="068D736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B91A36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1D3707A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dist1_t&amp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lt;dist1_t, dist2_t&gt;::component1()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632D6C1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return m_dist1;</w:t>
      </w:r>
    </w:p>
    <w:p w14:paraId="60992AD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6F0E3F1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109666C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const dist1_t&amp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lt;dist1_t, dist2_t&gt;::component1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74F11CC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return m_dist1;</w:t>
      </w:r>
    </w:p>
    <w:p w14:paraId="60EA0B9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DCC295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6C5A443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dist2_t&amp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lt;dist1_t, dist2_t&gt;::component2()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5DF7135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return m_dist2;</w:t>
      </w:r>
    </w:p>
    <w:p w14:paraId="6AAE076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1601FD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4FB15D6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const dist2_t&amp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lt;dist1_t, dist2_t&gt;::component2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625844E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return m_dist2;</w:t>
      </w:r>
    </w:p>
    <w:p w14:paraId="6F57422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190D66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C7D6B1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6282CE2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lt;dist1_t, dist2_t&gt;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get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4F2C010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return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6631458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B447AC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D25C82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0D7C670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oid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lt;dist1_t, dist2_t&gt;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set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p) {</w:t>
      </w:r>
    </w:p>
    <w:p w14:paraId="7889F9E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p &lt; 0 || p &gt; 1)</w:t>
      </w:r>
    </w:p>
    <w:p w14:paraId="6044AB6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throw 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nvalid_argumen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</w:p>
    <w:p w14:paraId="457110F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  </w:t>
      </w:r>
      <w:r w:rsidRPr="00D32EAB">
        <w:rPr>
          <w:rFonts w:ascii="Cascadia Code" w:hAnsi="Cascadia Code" w:cs="Cascadia Code"/>
          <w:sz w:val="20"/>
          <w:szCs w:val="20"/>
        </w:rPr>
        <w:t>"Параметр смеси должен быть в диапазоне [0, 1]");</w:t>
      </w:r>
    </w:p>
    <w:p w14:paraId="1DA5DA6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>else</w:t>
      </w:r>
    </w:p>
    <w:p w14:paraId="7EB8A47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p;</w:t>
      </w:r>
    </w:p>
    <w:p w14:paraId="0C8A5D8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3328D8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56D836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4557328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lt;dist1_t, dist2_t&gt;::density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x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3D3A47A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return (1 -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) * m_dist1.density(x) +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* m_dist2.density(x);</w:t>
      </w:r>
    </w:p>
    <w:p w14:paraId="7FDB86A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23C92B8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797ADE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10F6C11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::vector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lt;dist1_t, dist2_t&gt;::density(</w:t>
      </w:r>
    </w:p>
    <w:p w14:paraId="655B8C3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vector&amp; x) const {</w:t>
      </w:r>
    </w:p>
    <w:p w14:paraId="041EFE8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vector result(x);</w:t>
      </w:r>
    </w:p>
    <w:p w14:paraId="34179E7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for (uint32_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0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l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result.siz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); ++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09272D2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result[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] = (1 -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* m_dist1.density(x[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]) +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* m_dist2.density(x[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]);</w:t>
      </w:r>
    </w:p>
    <w:p w14:paraId="3EFADBB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38CB28E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return result;</w:t>
      </w:r>
    </w:p>
    <w:p w14:paraId="64ED460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7DA4CDD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67993A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7121A8A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lt;dist1_t, dist2_t&gt;::M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33502A1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return (1 -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) * m_dist1.M() +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* m_dist2.M();</w:t>
      </w:r>
    </w:p>
    <w:p w14:paraId="256AC3E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BE9C30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1EB4B5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5AB62F1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lt;dist1_t, dist2_t&gt;::D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1A3A0B3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m1 = m_dist1.M(), m2 = m_dist2.M();</w:t>
      </w:r>
    </w:p>
    <w:p w14:paraId="3FCDA9E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return (1 -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* (std::pow(m1, 2) + m_dist1.D()) +</w:t>
      </w:r>
    </w:p>
    <w:p w14:paraId="4FFBEA1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     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* (std::pow(m2, 2) + m_dist2.D()) - std::pow(M(), 2);</w:t>
      </w:r>
    </w:p>
    <w:p w14:paraId="0E50792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4043BBB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185DF7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07DB56C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lt;dist1_t, dist2_t&gt;::G1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049C51F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m1 = m_dist1.M(), m2 = m_dist2.M(), d1 = m_dist1.D(), d2 = m_dist2.D();</w:t>
      </w:r>
    </w:p>
    <w:p w14:paraId="7C00DE2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m = M();</w:t>
      </w:r>
    </w:p>
    <w:p w14:paraId="48589FC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return ((1 -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* (std::pow(m1 - m, 3) + 3 * (m1 - m) * d1 +</w:t>
      </w:r>
    </w:p>
    <w:p w14:paraId="0AF690B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lastRenderedPageBreak/>
        <w:t>                       std::pow(d1, 1.5) * m_dist1.G1()) +</w:t>
      </w:r>
    </w:p>
    <w:p w14:paraId="301A031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* (std::pow(m2 - m, 3) + 3 * (m2 - m) * d2 +</w:t>
      </w:r>
    </w:p>
    <w:p w14:paraId="70F5379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             std::pow(d2, 1.5) * m_dist2.G1())) /</w:t>
      </w:r>
    </w:p>
    <w:p w14:paraId="0A62521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     std::pow(D(), 1.5);</w:t>
      </w:r>
    </w:p>
    <w:p w14:paraId="78F49CC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5B2EE59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129C7E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2AE7267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lt;dist1_t, dist2_t&gt;::G2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00BC520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m1 = m_dist1.M(), m2 = m_dist2.M(), d1 = m_dist1.D(), d2 = m_dist2.D();</w:t>
      </w:r>
    </w:p>
    <w:p w14:paraId="53A33DA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m = M();</w:t>
      </w:r>
    </w:p>
    <w:p w14:paraId="3881974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return ((1 -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* (std::pow(m1 - m, 4) + 6 * std::pow(m1 - m, 2) * d1 +</w:t>
      </w:r>
    </w:p>
    <w:p w14:paraId="5E9528A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                   4 * (m1 - m) * std::pow(d1, 1.5) * m_dist1.G1() +</w:t>
      </w:r>
    </w:p>
    <w:p w14:paraId="1B46634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                   std::pow(d1, 2) * (m_dist1.G2() + 3)) +</w:t>
      </w:r>
    </w:p>
    <w:p w14:paraId="765C040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* (std::pow(m2 - m, 4) + 6 * std::pow(m2 - m, 2) * d2 +</w:t>
      </w:r>
    </w:p>
    <w:p w14:paraId="431404F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             4 * (m2 - m) * std::pow(d2, 1.5) * m_dist2.G1() +</w:t>
      </w:r>
    </w:p>
    <w:p w14:paraId="72106CC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             std::pow(d2, 2) * (m_dist2.G2() + 3))) /</w:t>
      </w:r>
    </w:p>
    <w:p w14:paraId="7B2AB6D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         std::pow(D(), 2) -</w:t>
      </w:r>
    </w:p>
    <w:p w14:paraId="30B5ED5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     3;</w:t>
      </w:r>
    </w:p>
    <w:p w14:paraId="4E5FE1B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4F63675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380A5D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6965E64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lt;dist1_t, dist2_t&gt;::Xi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05409AE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return 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randNu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) &lt; (1 -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p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) ? m_dist1.Xi() : m_dist2.Xi();</w:t>
      </w:r>
    </w:p>
    <w:p w14:paraId="1A83204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379280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A01097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templat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1_t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ype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ist2_t&gt;</w:t>
      </w:r>
    </w:p>
    <w:p w14:paraId="24D4857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::vector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ixture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lt;dist1_t, dist2_t&gt;::Xi(uint32_t size) const {</w:t>
      </w:r>
    </w:p>
    <w:p w14:paraId="0811671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vector result(size);</w:t>
      </w:r>
    </w:p>
    <w:p w14:paraId="1EACF26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for 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: result)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Xi();</w:t>
      </w:r>
    </w:p>
    <w:p w14:paraId="6BDBA4A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return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result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;</w:t>
      </w:r>
    </w:p>
    <w:p w14:paraId="644912C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}</w:t>
      </w:r>
    </w:p>
    <w:p w14:paraId="745987A6" w14:textId="77777777" w:rsidR="00A31D04" w:rsidRPr="00D13312" w:rsidRDefault="00A31D04" w:rsidP="004522B3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1F71AD0D" w14:textId="198658B5" w:rsidR="004522B3" w:rsidRPr="00D13312" w:rsidRDefault="004522B3" w:rsidP="004522B3">
      <w:pPr>
        <w:spacing w:after="0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>Описание</w:t>
      </w:r>
      <w:r w:rsidRPr="00D13312">
        <w:rPr>
          <w:rFonts w:cs="Times New Roman"/>
          <w:b/>
          <w:bCs/>
          <w:szCs w:val="28"/>
        </w:rPr>
        <w:t xml:space="preserve"> </w:t>
      </w:r>
      <w:r>
        <w:rPr>
          <w:rFonts w:cs="Times New Roman"/>
          <w:b/>
          <w:bCs/>
          <w:szCs w:val="28"/>
        </w:rPr>
        <w:t>класса</w:t>
      </w:r>
      <w:r w:rsidRPr="00D13312">
        <w:rPr>
          <w:rFonts w:cs="Times New Roman"/>
          <w:b/>
          <w:bCs/>
          <w:szCs w:val="28"/>
        </w:rPr>
        <w:t xml:space="preserve"> </w:t>
      </w:r>
      <w:proofErr w:type="spellStart"/>
      <w:r>
        <w:rPr>
          <w:rFonts w:cs="Times New Roman"/>
          <w:b/>
          <w:bCs/>
          <w:szCs w:val="28"/>
          <w:lang w:val="en-US"/>
        </w:rPr>
        <w:t>EmpiricDist</w:t>
      </w:r>
      <w:proofErr w:type="spellEnd"/>
      <w:r w:rsidRPr="00D13312">
        <w:rPr>
          <w:rFonts w:cs="Times New Roman"/>
          <w:b/>
          <w:bCs/>
          <w:szCs w:val="28"/>
        </w:rPr>
        <w:t xml:space="preserve"> (</w:t>
      </w:r>
      <w:proofErr w:type="spellStart"/>
      <w:r>
        <w:rPr>
          <w:rFonts w:ascii="Cascadia Code" w:hAnsi="Cascadia Code" w:cs="Cascadia Code"/>
          <w:b/>
          <w:bCs/>
          <w:szCs w:val="28"/>
          <w:lang w:val="en-US"/>
        </w:rPr>
        <w:t>EmpiricDist</w:t>
      </w:r>
      <w:proofErr w:type="spellEnd"/>
      <w:r w:rsidRPr="00D13312">
        <w:rPr>
          <w:rFonts w:ascii="Cascadia Code" w:hAnsi="Cascadia Code" w:cs="Cascadia Code"/>
          <w:b/>
          <w:bCs/>
          <w:szCs w:val="28"/>
        </w:rPr>
        <w:t>.</w:t>
      </w:r>
      <w:proofErr w:type="spellStart"/>
      <w:r>
        <w:rPr>
          <w:rFonts w:ascii="Cascadia Code" w:hAnsi="Cascadia Code" w:cs="Cascadia Code"/>
          <w:b/>
          <w:bCs/>
          <w:szCs w:val="28"/>
          <w:lang w:val="en-US"/>
        </w:rPr>
        <w:t>hpp</w:t>
      </w:r>
      <w:proofErr w:type="spellEnd"/>
      <w:r w:rsidRPr="00D13312">
        <w:rPr>
          <w:rFonts w:cs="Times New Roman"/>
          <w:b/>
          <w:bCs/>
          <w:szCs w:val="28"/>
        </w:rPr>
        <w:t>):</w:t>
      </w:r>
    </w:p>
    <w:p w14:paraId="66F3FF3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#pragma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once</w:t>
      </w:r>
      <w:proofErr w:type="spellEnd"/>
    </w:p>
    <w:p w14:paraId="399266A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4079CD3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// подключаем заголовочный файл с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</w:rPr>
        <w:t>vector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из предыдущей лабы</w:t>
      </w:r>
    </w:p>
    <w:p w14:paraId="1BC1C28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#include </w:t>
      </w:r>
      <w:proofErr w:type="gramStart"/>
      <w:r w:rsidRPr="00D32EAB">
        <w:rPr>
          <w:rFonts w:ascii="Cascadia Code" w:hAnsi="Cascadia Code" w:cs="Cascadia Code"/>
          <w:sz w:val="20"/>
          <w:szCs w:val="20"/>
        </w:rPr>
        <w:t>"..</w:t>
      </w:r>
      <w:proofErr w:type="gramEnd"/>
      <w:r w:rsidRPr="00D32EAB">
        <w:rPr>
          <w:rFonts w:ascii="Cascadia Code" w:hAnsi="Cascadia Code" w:cs="Cascadia Code"/>
          <w:sz w:val="20"/>
          <w:szCs w:val="20"/>
        </w:rPr>
        <w:t>/lab2/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header.h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"</w:t>
      </w:r>
    </w:p>
    <w:p w14:paraId="73511DF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// подключаем заголовочный файл с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MainDist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из предыдущей лабы</w:t>
      </w:r>
    </w:p>
    <w:p w14:paraId="09F88EC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#include "IDist.hpp"</w:t>
      </w:r>
    </w:p>
    <w:p w14:paraId="1F89A17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#include "IPersistent.hpp"</w:t>
      </w:r>
    </w:p>
    <w:p w14:paraId="7E04F94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FDCBDF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class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public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, public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Persisten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7271639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private:</w:t>
      </w:r>
    </w:p>
    <w:p w14:paraId="0307233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ector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;    // </w:t>
      </w:r>
      <w:r w:rsidRPr="00D32EAB">
        <w:rPr>
          <w:rFonts w:ascii="Cascadia Code" w:hAnsi="Cascadia Code" w:cs="Cascadia Code"/>
          <w:sz w:val="20"/>
          <w:szCs w:val="20"/>
        </w:rPr>
        <w:t>Начальная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выборка</w:t>
      </w:r>
    </w:p>
    <w:p w14:paraId="43DE38F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D32EAB">
        <w:rPr>
          <w:rFonts w:ascii="Cascadia Code" w:hAnsi="Cascadia Code" w:cs="Cascadia Code"/>
          <w:sz w:val="20"/>
          <w:szCs w:val="20"/>
        </w:rPr>
        <w:t xml:space="preserve">uint32_t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m_</w:t>
      </w:r>
      <w:proofErr w:type="gramStart"/>
      <w:r w:rsidRPr="00D32EAB">
        <w:rPr>
          <w:rFonts w:ascii="Cascadia Code" w:hAnsi="Cascadia Code" w:cs="Cascadia Code"/>
          <w:sz w:val="20"/>
          <w:szCs w:val="20"/>
        </w:rPr>
        <w:t>k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;   </w:t>
      </w:r>
      <w:proofErr w:type="gramEnd"/>
      <w:r w:rsidRPr="00D32EAB">
        <w:rPr>
          <w:rFonts w:ascii="Cascadia Code" w:hAnsi="Cascadia Code" w:cs="Cascadia Code"/>
          <w:sz w:val="20"/>
          <w:szCs w:val="20"/>
        </w:rPr>
        <w:t>               // Количество интервалов</w:t>
      </w:r>
    </w:p>
    <w:p w14:paraId="3F3C229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</w:rPr>
        <w:t>vector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m_interval_freq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;  // Частота на интервале</w:t>
      </w:r>
    </w:p>
    <w:p w14:paraId="0108CB7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m_</w:t>
      </w:r>
      <w:proofErr w:type="gramStart"/>
      <w:r w:rsidRPr="00D32EAB">
        <w:rPr>
          <w:rFonts w:ascii="Cascadia Code" w:hAnsi="Cascadia Code" w:cs="Cascadia Code"/>
          <w:sz w:val="20"/>
          <w:szCs w:val="20"/>
        </w:rPr>
        <w:t>min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;   </w:t>
      </w:r>
      <w:proofErr w:type="gramEnd"/>
      <w:r w:rsidRPr="00D32EAB">
        <w:rPr>
          <w:rFonts w:ascii="Cascadia Code" w:hAnsi="Cascadia Code" w:cs="Cascadia Code"/>
          <w:sz w:val="20"/>
          <w:szCs w:val="20"/>
        </w:rPr>
        <w:t>                   // Минимальное значение выборки</w:t>
      </w:r>
    </w:p>
    <w:p w14:paraId="4971387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m_</w:t>
      </w:r>
      <w:proofErr w:type="gramStart"/>
      <w:r w:rsidRPr="00D32EAB">
        <w:rPr>
          <w:rFonts w:ascii="Cascadia Code" w:hAnsi="Cascadia Code" w:cs="Cascadia Code"/>
          <w:sz w:val="20"/>
          <w:szCs w:val="20"/>
        </w:rPr>
        <w:t>max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;   </w:t>
      </w:r>
      <w:proofErr w:type="gramEnd"/>
      <w:r w:rsidRPr="00D32EAB">
        <w:rPr>
          <w:rFonts w:ascii="Cascadia Code" w:hAnsi="Cascadia Code" w:cs="Cascadia Code"/>
          <w:sz w:val="20"/>
          <w:szCs w:val="20"/>
        </w:rPr>
        <w:t>                   // Максимальное значение выборки</w:t>
      </w:r>
    </w:p>
    <w:p w14:paraId="1790109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m_</w:t>
      </w:r>
      <w:proofErr w:type="gramStart"/>
      <w:r w:rsidRPr="00D32EAB">
        <w:rPr>
          <w:rFonts w:ascii="Cascadia Code" w:hAnsi="Cascadia Code" w:cs="Cascadia Code"/>
          <w:sz w:val="20"/>
          <w:szCs w:val="20"/>
        </w:rPr>
        <w:t>delta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;   </w:t>
      </w:r>
      <w:proofErr w:type="gramEnd"/>
      <w:r w:rsidRPr="00D32EAB">
        <w:rPr>
          <w:rFonts w:ascii="Cascadia Code" w:hAnsi="Cascadia Code" w:cs="Cascadia Code"/>
          <w:sz w:val="20"/>
          <w:szCs w:val="20"/>
        </w:rPr>
        <w:t>                 // Ширина интервала</w:t>
      </w:r>
    </w:p>
    <w:p w14:paraId="0CD92A4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0236B85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public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:</w:t>
      </w:r>
    </w:p>
    <w:p w14:paraId="084A81F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// Конструкторы</w:t>
      </w:r>
    </w:p>
    <w:p w14:paraId="2D69194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33FBB83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// Стандартный конструктор без параметров</w:t>
      </w:r>
    </w:p>
    <w:p w14:paraId="5AD7C5A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(</w:t>
      </w:r>
      <w:proofErr w:type="gramEnd"/>
      <w:r w:rsidRPr="00D32EAB">
        <w:rPr>
          <w:rFonts w:ascii="Cascadia Code" w:hAnsi="Cascadia Code" w:cs="Cascadia Code"/>
          <w:sz w:val="20"/>
          <w:szCs w:val="20"/>
        </w:rPr>
        <w:t>);</w:t>
      </w:r>
    </w:p>
    <w:p w14:paraId="22C57BE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/**</w:t>
      </w:r>
    </w:p>
    <w:p w14:paraId="0D3031B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 * Конструктор с параметром начальной выборки</w:t>
      </w:r>
    </w:p>
    <w:p w14:paraId="0CF0855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 * @param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init_sample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Начальная выборка, которая используется для вычисления</w:t>
      </w:r>
    </w:p>
    <w:p w14:paraId="0238FDA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 * интервалов и вероятностей.</w:t>
      </w:r>
    </w:p>
    <w:p w14:paraId="5F66CFD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 * @param k Количество интервалов. По умолчанию рассчитывается по формуле</w:t>
      </w:r>
    </w:p>
    <w:p w14:paraId="064080D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 *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Стёрджеса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.</w:t>
      </w:r>
    </w:p>
    <w:p w14:paraId="739A994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</w:rPr>
        <w:t>   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0CF64FD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explicit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::vector&amp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, uint32_t k = 0);</w:t>
      </w:r>
    </w:p>
    <w:p w14:paraId="6060F2D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D32EAB">
        <w:rPr>
          <w:rFonts w:ascii="Cascadia Code" w:hAnsi="Cascadia Code" w:cs="Cascadia Code"/>
          <w:sz w:val="20"/>
          <w:szCs w:val="20"/>
        </w:rPr>
        <w:t>/**</w:t>
      </w:r>
    </w:p>
    <w:p w14:paraId="0251343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lastRenderedPageBreak/>
        <w:t>   * Конструктор с параметром основного распределения</w:t>
      </w:r>
    </w:p>
    <w:p w14:paraId="004D037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 * @param n Размер выборки, которая будет сгенерирована из распределения.</w:t>
      </w:r>
    </w:p>
    <w:p w14:paraId="258AABC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 * @param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dist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Основное распределение, из которого генерируется выборка.</w:t>
      </w:r>
    </w:p>
    <w:p w14:paraId="53EC969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 * @param k Количество интервалов. По умолчанию рассчитывается по формуле</w:t>
      </w:r>
    </w:p>
    <w:p w14:paraId="365A6D0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</w:rPr>
        <w:t>   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*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Стёрджеса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.</w:t>
      </w:r>
    </w:p>
    <w:p w14:paraId="4616AD7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*/</w:t>
      </w:r>
    </w:p>
    <w:p w14:paraId="6F0A9AD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explicit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uint32_t n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, uint32_t k = 0);</w:t>
      </w:r>
    </w:p>
    <w:p w14:paraId="04E2B1F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7D27A2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Персистентность</w:t>
      </w:r>
      <w:proofErr w:type="spellEnd"/>
    </w:p>
    <w:p w14:paraId="30A4AB5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84F0B6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void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ave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const std::string&amp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_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const override;</w:t>
      </w:r>
    </w:p>
    <w:p w14:paraId="4B74D7C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void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ave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fstrea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 file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override;</w:t>
      </w:r>
    </w:p>
    <w:p w14:paraId="5C873FC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void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load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fstrea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amp; file) override;</w:t>
      </w:r>
    </w:p>
    <w:p w14:paraId="4BA624C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void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load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const std::string&amp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_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override;</w:t>
      </w:r>
    </w:p>
    <w:p w14:paraId="3FDEF48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75815B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D32EAB">
        <w:rPr>
          <w:rFonts w:ascii="Cascadia Code" w:hAnsi="Cascadia Code" w:cs="Cascadia Code"/>
          <w:sz w:val="20"/>
          <w:szCs w:val="20"/>
        </w:rPr>
        <w:t>Конструктор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копирования</w:t>
      </w:r>
    </w:p>
    <w:p w14:paraId="3946078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amp; other);</w:t>
      </w:r>
    </w:p>
    <w:p w14:paraId="4E9C0ED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D32EAB">
        <w:rPr>
          <w:rFonts w:ascii="Cascadia Code" w:hAnsi="Cascadia Code" w:cs="Cascadia Code"/>
          <w:sz w:val="20"/>
          <w:szCs w:val="20"/>
        </w:rPr>
        <w:t>Оператор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присваивания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копированием</w:t>
      </w:r>
    </w:p>
    <w:p w14:paraId="53F2933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amp; operator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=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amp; other);</w:t>
      </w:r>
    </w:p>
    <w:p w14:paraId="1C07876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D32EAB">
        <w:rPr>
          <w:rFonts w:ascii="Cascadia Code" w:hAnsi="Cascadia Code" w:cs="Cascadia Code"/>
          <w:sz w:val="20"/>
          <w:szCs w:val="20"/>
        </w:rPr>
        <w:t>Конструктор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перемещения</w:t>
      </w:r>
    </w:p>
    <w:p w14:paraId="67E1E74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&amp; other)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6073B5B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D32EAB">
        <w:rPr>
          <w:rFonts w:ascii="Cascadia Code" w:hAnsi="Cascadia Code" w:cs="Cascadia Code"/>
          <w:sz w:val="20"/>
          <w:szCs w:val="20"/>
        </w:rPr>
        <w:t>Оператор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присваивания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перемещением</w:t>
      </w:r>
    </w:p>
    <w:p w14:paraId="520E01A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amp; operator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=(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&amp; other)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7E62EA1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D32EAB">
        <w:rPr>
          <w:rFonts w:ascii="Cascadia Code" w:hAnsi="Cascadia Code" w:cs="Cascadia Code"/>
          <w:sz w:val="20"/>
          <w:szCs w:val="20"/>
        </w:rPr>
        <w:t>// Деструктор</w:t>
      </w:r>
    </w:p>
    <w:p w14:paraId="33BA6C1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~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(</w:t>
      </w:r>
      <w:proofErr w:type="gramEnd"/>
      <w:r w:rsidRPr="00D32EAB">
        <w:rPr>
          <w:rFonts w:ascii="Cascadia Code" w:hAnsi="Cascadia Code" w:cs="Cascadia Code"/>
          <w:sz w:val="20"/>
          <w:szCs w:val="20"/>
        </w:rPr>
        <w:t xml:space="preserve">) =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default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;</w:t>
      </w:r>
    </w:p>
    <w:p w14:paraId="11D06C3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03D461F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// Геттеры</w:t>
      </w:r>
    </w:p>
    <w:p w14:paraId="05BFB88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2716941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//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Полученить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копию начальной выборки</w:t>
      </w:r>
    </w:p>
    <w:p w14:paraId="283C250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const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ector&amp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getInit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) const;</w:t>
      </w:r>
    </w:p>
    <w:p w14:paraId="26653BE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D32EAB">
        <w:rPr>
          <w:rFonts w:ascii="Cascadia Code" w:hAnsi="Cascadia Code" w:cs="Cascadia Code"/>
          <w:sz w:val="20"/>
          <w:szCs w:val="20"/>
        </w:rPr>
        <w:t>// Получить количество интервалов</w:t>
      </w:r>
    </w:p>
    <w:p w14:paraId="14B72BB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</w:rPr>
        <w:t>getK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(</w:t>
      </w:r>
      <w:proofErr w:type="gramEnd"/>
      <w:r w:rsidRPr="00D32EAB">
        <w:rPr>
          <w:rFonts w:ascii="Cascadia Code" w:hAnsi="Cascadia Code" w:cs="Cascadia Code"/>
          <w:sz w:val="20"/>
          <w:szCs w:val="20"/>
        </w:rPr>
        <w:t xml:space="preserve">)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const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;</w:t>
      </w:r>
    </w:p>
    <w:p w14:paraId="5215B4F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// Получить минимальное значение выборки</w:t>
      </w:r>
    </w:p>
    <w:p w14:paraId="25CB861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</w:rPr>
        <w:t>getMin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(</w:t>
      </w:r>
      <w:proofErr w:type="gramEnd"/>
      <w:r w:rsidRPr="00D32EAB">
        <w:rPr>
          <w:rFonts w:ascii="Cascadia Code" w:hAnsi="Cascadia Code" w:cs="Cascadia Code"/>
          <w:sz w:val="20"/>
          <w:szCs w:val="20"/>
        </w:rPr>
        <w:t xml:space="preserve">)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const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;</w:t>
      </w:r>
    </w:p>
    <w:p w14:paraId="0BE4534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// Получить максимальное значение выборки</w:t>
      </w:r>
    </w:p>
    <w:p w14:paraId="515BE81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</w:rPr>
        <w:t>getMax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(</w:t>
      </w:r>
      <w:proofErr w:type="gramEnd"/>
      <w:r w:rsidRPr="00D32EAB">
        <w:rPr>
          <w:rFonts w:ascii="Cascadia Code" w:hAnsi="Cascadia Code" w:cs="Cascadia Code"/>
          <w:sz w:val="20"/>
          <w:szCs w:val="20"/>
        </w:rPr>
        <w:t xml:space="preserve">)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const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;</w:t>
      </w:r>
    </w:p>
    <w:p w14:paraId="4DE2B82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0DBEAFA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// Сеттеры</w:t>
      </w:r>
    </w:p>
    <w:p w14:paraId="6765F94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4E180D0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// Установить количество интервалов</w:t>
      </w:r>
    </w:p>
    <w:p w14:paraId="0BB98EC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void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</w:rPr>
        <w:t>setK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(</w:t>
      </w:r>
      <w:proofErr w:type="gramEnd"/>
      <w:r w:rsidRPr="00D32EAB">
        <w:rPr>
          <w:rFonts w:ascii="Cascadia Code" w:hAnsi="Cascadia Code" w:cs="Cascadia Code"/>
          <w:sz w:val="20"/>
          <w:szCs w:val="20"/>
        </w:rPr>
        <w:t>uint32_t k);</w:t>
      </w:r>
    </w:p>
    <w:p w14:paraId="68A7471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// </w:t>
      </w:r>
      <w:r w:rsidRPr="00D32EAB">
        <w:rPr>
          <w:rFonts w:ascii="Cascadia Code" w:hAnsi="Cascadia Code" w:cs="Cascadia Code"/>
          <w:sz w:val="20"/>
          <w:szCs w:val="20"/>
        </w:rPr>
        <w:t>Установить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начальную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выборку</w:t>
      </w:r>
    </w:p>
    <w:p w14:paraId="745E9B7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void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etInit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vector&amp; sample);</w:t>
      </w:r>
    </w:p>
    <w:p w14:paraId="6C7FE05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0CEC3B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D32EAB">
        <w:rPr>
          <w:rFonts w:ascii="Cascadia Code" w:hAnsi="Cascadia Code" w:cs="Cascadia Code"/>
          <w:sz w:val="20"/>
          <w:szCs w:val="20"/>
        </w:rPr>
        <w:t>Функции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интерфейса</w:t>
      </w:r>
    </w:p>
    <w:p w14:paraId="173760C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287B01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density(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x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override;</w:t>
      </w:r>
    </w:p>
    <w:p w14:paraId="6A7A6D5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ector density(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vector&amp; x) const override;</w:t>
      </w:r>
    </w:p>
    <w:p w14:paraId="75C210E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override;</w:t>
      </w:r>
    </w:p>
    <w:p w14:paraId="310E52E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D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override;</w:t>
      </w:r>
    </w:p>
    <w:p w14:paraId="0D8ED5D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G1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override;</w:t>
      </w:r>
    </w:p>
    <w:p w14:paraId="3BAF3B6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G2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override;</w:t>
      </w:r>
    </w:p>
    <w:p w14:paraId="4C85C5A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Xi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override;</w:t>
      </w:r>
    </w:p>
    <w:p w14:paraId="42FBF06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vector Xi(uint32_t size) const override;</w:t>
      </w:r>
    </w:p>
    <w:p w14:paraId="564298B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};</w:t>
      </w:r>
    </w:p>
    <w:p w14:paraId="4207982F" w14:textId="77777777" w:rsidR="00A31D04" w:rsidRPr="00A31D04" w:rsidRDefault="00A31D04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A9B8BC1" w14:textId="62639A79" w:rsidR="004522B3" w:rsidRDefault="004522B3" w:rsidP="004522B3">
      <w:pPr>
        <w:spacing w:after="0"/>
        <w:rPr>
          <w:rFonts w:cs="Times New Roman"/>
          <w:b/>
          <w:bCs/>
          <w:szCs w:val="28"/>
          <w:lang w:val="en-US"/>
        </w:rPr>
      </w:pPr>
      <w:r>
        <w:rPr>
          <w:rFonts w:cs="Times New Roman"/>
          <w:b/>
          <w:bCs/>
          <w:szCs w:val="28"/>
        </w:rPr>
        <w:t>Реализация</w:t>
      </w:r>
      <w:r w:rsidRPr="004522B3">
        <w:rPr>
          <w:rFonts w:cs="Times New Roman"/>
          <w:b/>
          <w:bCs/>
          <w:szCs w:val="28"/>
          <w:lang w:val="en-US"/>
        </w:rPr>
        <w:t xml:space="preserve"> </w:t>
      </w:r>
      <w:r>
        <w:rPr>
          <w:rFonts w:cs="Times New Roman"/>
          <w:b/>
          <w:bCs/>
          <w:szCs w:val="28"/>
        </w:rPr>
        <w:t>класса</w:t>
      </w:r>
      <w:r w:rsidRPr="004522B3">
        <w:rPr>
          <w:rFonts w:cs="Times New Roman"/>
          <w:b/>
          <w:bCs/>
          <w:szCs w:val="28"/>
          <w:lang w:val="en-US"/>
        </w:rPr>
        <w:t xml:space="preserve"> </w:t>
      </w:r>
      <w:proofErr w:type="spellStart"/>
      <w:r>
        <w:rPr>
          <w:rFonts w:cs="Times New Roman"/>
          <w:b/>
          <w:bCs/>
          <w:szCs w:val="28"/>
          <w:lang w:val="en-US"/>
        </w:rPr>
        <w:t>EmpiricDist</w:t>
      </w:r>
      <w:proofErr w:type="spellEnd"/>
      <w:r>
        <w:rPr>
          <w:rFonts w:cs="Times New Roman"/>
          <w:b/>
          <w:bCs/>
          <w:szCs w:val="28"/>
          <w:lang w:val="en-US"/>
        </w:rPr>
        <w:t xml:space="preserve"> (</w:t>
      </w:r>
      <w:r>
        <w:rPr>
          <w:rFonts w:ascii="Cascadia Code" w:hAnsi="Cascadia Code" w:cs="Cascadia Code"/>
          <w:b/>
          <w:bCs/>
          <w:szCs w:val="28"/>
          <w:lang w:val="en-US"/>
        </w:rPr>
        <w:t>EmpiricDist.cpp</w:t>
      </w:r>
      <w:r>
        <w:rPr>
          <w:rFonts w:cs="Times New Roman"/>
          <w:b/>
          <w:bCs/>
          <w:szCs w:val="28"/>
          <w:lang w:val="en-US"/>
        </w:rPr>
        <w:t>):</w:t>
      </w:r>
    </w:p>
    <w:p w14:paraId="591245B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#include "EmpiricDist.hpp"</w:t>
      </w:r>
    </w:p>
    <w:p w14:paraId="2D0A289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9C42D4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#include &lt;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cmath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gt;</w:t>
      </w:r>
    </w:p>
    <w:p w14:paraId="7608EEE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FC106A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)</w:t>
      </w:r>
    </w:p>
    <w:p w14:paraId="3B2A0C1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: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),</w:t>
      </w:r>
    </w:p>
    <w:p w14:paraId="571DAD4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1),</w:t>
      </w:r>
    </w:p>
    <w:p w14:paraId="288CA8F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lastRenderedPageBreak/>
        <w:t xml:space="preserve">  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terval_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freq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),</w:t>
      </w:r>
    </w:p>
    <w:p w14:paraId="373A424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i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0),</w:t>
      </w:r>
    </w:p>
    <w:p w14:paraId="510E5D8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ax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0),</w:t>
      </w:r>
    </w:p>
    <w:p w14:paraId="2F2646C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delt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1.0) {}</w:t>
      </w:r>
    </w:p>
    <w:p w14:paraId="6A751D9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9FE4FD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::vector&amp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, uint32_t k)</w:t>
      </w:r>
    </w:p>
    <w:p w14:paraId="1C4A380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: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,</w:t>
      </w:r>
    </w:p>
    <w:p w14:paraId="665482F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(k == 0) ? floor(log2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nit_sample.siz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))) + 1 : 1),</w:t>
      </w:r>
    </w:p>
    <w:p w14:paraId="533030F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terval_freq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7AD25BC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ample.empty</w:t>
      </w:r>
      <w:proofErr w:type="spellEnd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())</w:t>
      </w:r>
    </w:p>
    <w:p w14:paraId="7317AD0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throw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</w:rPr>
        <w:t>std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</w:rPr>
        <w:t>invalid_argument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("Начальная выборка не может быть пустой");</w:t>
      </w:r>
    </w:p>
    <w:p w14:paraId="6E56716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i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ax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[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0];</w:t>
      </w:r>
    </w:p>
    <w:p w14:paraId="0549B11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for (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771AD6F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if 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l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i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)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i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5BB6340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if 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g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ax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)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ax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77F79AA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70F5FBB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delt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ax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-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i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) /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terval_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freq.size</w:t>
      </w:r>
      <w:proofErr w:type="spellEnd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();</w:t>
      </w:r>
    </w:p>
    <w:p w14:paraId="27C7B60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static int n = 0;</w:t>
      </w:r>
    </w:p>
    <w:p w14:paraId="339E730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n == 0) {</w:t>
      </w:r>
    </w:p>
    <w:p w14:paraId="60AF702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ofstrea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file("logini.txt");</w:t>
      </w:r>
    </w:p>
    <w:p w14:paraId="456EE3E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file &lt;&l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ample.size</w:t>
      </w:r>
      <w:proofErr w:type="spellEnd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() &lt;&lt; "\n";</w:t>
      </w:r>
    </w:p>
    <w:p w14:paraId="4A2B182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file &lt;&l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lt;&lt; "\n";</w:t>
      </w:r>
    </w:p>
    <w:p w14:paraId="724A38D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file &lt;&l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i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lt;&lt; "\n";</w:t>
      </w:r>
    </w:p>
    <w:p w14:paraId="2473F53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file &lt;&l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ax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lt;&lt; "\n";</w:t>
      </w:r>
    </w:p>
    <w:p w14:paraId="0F93EA5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file &lt;&l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delt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lt;&lt; "\n";</w:t>
      </w:r>
    </w:p>
    <w:p w14:paraId="3891185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for (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terval_freq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) file &lt;&l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lt;&lt; " ";</w:t>
      </w:r>
    </w:p>
    <w:p w14:paraId="31609A0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n++;</w:t>
      </w:r>
    </w:p>
    <w:p w14:paraId="6202BEA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1E584BD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for (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x 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3C62E5D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uint32_t index =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min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static_ca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lt;uint32_t&gt;((x -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i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) /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delt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,</w:t>
      </w:r>
    </w:p>
    <w:p w14:paraId="3917C49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                    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terval_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freq.size</w:t>
      </w:r>
      <w:proofErr w:type="spellEnd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() - 1);</w:t>
      </w:r>
    </w:p>
    <w:p w14:paraId="5FDEA9A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terval_freq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[index]++;</w:t>
      </w:r>
    </w:p>
    <w:p w14:paraId="7C1E633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34D1647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for (uint32_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0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l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terval_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freq.size</w:t>
      </w:r>
      <w:proofErr w:type="spellEnd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)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++) {</w:t>
      </w:r>
    </w:p>
    <w:p w14:paraId="6007EC4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terval_freq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[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] /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ample.size</w:t>
      </w:r>
      <w:proofErr w:type="spellEnd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();</w:t>
      </w:r>
    </w:p>
    <w:p w14:paraId="2B00C28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5733813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6DF21D4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C5B4E3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uint32_t n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, uint32_t k)</w:t>
      </w:r>
    </w:p>
    <w:p w14:paraId="55D4912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: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dist.Xi</w:t>
      </w:r>
      <w:proofErr w:type="spellEnd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(n), k) {}</w:t>
      </w:r>
    </w:p>
    <w:p w14:paraId="56D2A5F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A36ED0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oid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load(const std::string&amp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_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582FBA4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ifstrea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file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_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3A0ADB8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if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(!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.is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_ope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))</w:t>
      </w:r>
    </w:p>
    <w:p w14:paraId="4D940BA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throw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runtime_error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"</w:t>
      </w:r>
      <w:r w:rsidRPr="00D32EAB">
        <w:rPr>
          <w:rFonts w:ascii="Cascadia Code" w:hAnsi="Cascadia Code" w:cs="Cascadia Code"/>
          <w:sz w:val="20"/>
          <w:szCs w:val="20"/>
        </w:rPr>
        <w:t>Не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удалось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открыть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файл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" +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_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438EED9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load(file);</w:t>
      </w:r>
    </w:p>
    <w:p w14:paraId="5D3C917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file.close</w:t>
      </w:r>
      <w:proofErr w:type="spellEnd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();</w:t>
      </w:r>
    </w:p>
    <w:p w14:paraId="77A662F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45308A6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23A936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oid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load(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fstrea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amp; file) {</w:t>
      </w:r>
    </w:p>
    <w:p w14:paraId="4C364F5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string name;</w:t>
      </w:r>
    </w:p>
    <w:p w14:paraId="5A8E333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file &gt;&gt; name;</w:t>
      </w:r>
    </w:p>
    <w:p w14:paraId="1C50905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name !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= "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")</w:t>
      </w:r>
    </w:p>
    <w:p w14:paraId="59BD2F2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throw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runtime_error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"</w:t>
      </w:r>
      <w:r w:rsidRPr="00D32EAB">
        <w:rPr>
          <w:rFonts w:ascii="Cascadia Code" w:hAnsi="Cascadia Code" w:cs="Cascadia Code"/>
          <w:sz w:val="20"/>
          <w:szCs w:val="20"/>
        </w:rPr>
        <w:t>Неверный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тип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распределения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49C66F5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file &gt;&g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5CAB233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uint32_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sample_siz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2C72EC6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file &gt;&g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sample_siz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4FE48CE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sample_siz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lt; 1)</w:t>
      </w:r>
    </w:p>
    <w:p w14:paraId="0DFD5C9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throw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</w:rPr>
        <w:t>std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</w:rPr>
        <w:t>invalid_argument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(</w:t>
      </w:r>
    </w:p>
    <w:p w14:paraId="4BD515C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        "Размер начальной выборки должен быть больше 0");</w:t>
      </w:r>
    </w:p>
    <w:p w14:paraId="48B1F4E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vector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sample_siz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6E0CE17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for 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7F3257C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file &gt;&g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495DC34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2D1898B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*this =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m_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23A760E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lastRenderedPageBreak/>
        <w:t>}</w:t>
      </w:r>
    </w:p>
    <w:p w14:paraId="673C344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BAEB63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oid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save(const std::string&amp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_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const {</w:t>
      </w:r>
    </w:p>
    <w:p w14:paraId="4891A38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ofstrea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file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_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163ACDA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if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(!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.is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_ope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))</w:t>
      </w:r>
    </w:p>
    <w:p w14:paraId="68EF68A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throw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runtime_error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"</w:t>
      </w:r>
      <w:r w:rsidRPr="00D32EAB">
        <w:rPr>
          <w:rFonts w:ascii="Cascadia Code" w:hAnsi="Cascadia Code" w:cs="Cascadia Code"/>
          <w:sz w:val="20"/>
          <w:szCs w:val="20"/>
        </w:rPr>
        <w:t>Не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удалось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открыть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D32EAB">
        <w:rPr>
          <w:rFonts w:ascii="Cascadia Code" w:hAnsi="Cascadia Code" w:cs="Cascadia Code"/>
          <w:sz w:val="20"/>
          <w:szCs w:val="20"/>
        </w:rPr>
        <w:t>файл</w:t>
      </w: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" +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file_nam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4390018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save(file);</w:t>
      </w:r>
    </w:p>
    <w:p w14:paraId="0698615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file.close</w:t>
      </w:r>
      <w:proofErr w:type="spellEnd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();</w:t>
      </w:r>
    </w:p>
    <w:p w14:paraId="1EDB9F7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6A80CBE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A1A4D0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oid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save(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fstrea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 file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0E0AF58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file &lt;&lt; "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";</w:t>
      </w:r>
    </w:p>
    <w:p w14:paraId="5579A43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file &lt;&l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lt;&lt; " ";</w:t>
      </w:r>
    </w:p>
    <w:p w14:paraId="369DB4F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file &lt;&l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ample.size</w:t>
      </w:r>
      <w:proofErr w:type="spellEnd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() &lt;&lt; " ";</w:t>
      </w:r>
    </w:p>
    <w:p w14:paraId="5B34192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for (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78B6F56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file &lt;&l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lt;&lt; " ";</w:t>
      </w:r>
    </w:p>
    <w:p w14:paraId="1DF1DF7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6315B64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52FFE0B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D5DD66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amp; other)</w:t>
      </w:r>
    </w:p>
    <w:p w14:paraId="53F61CA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: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,</w:t>
      </w:r>
    </w:p>
    <w:p w14:paraId="23B6359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,</w:t>
      </w:r>
    </w:p>
    <w:p w14:paraId="2031E20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terval_freq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interval_freq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,</w:t>
      </w:r>
    </w:p>
    <w:p w14:paraId="34B9050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i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mi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,</w:t>
      </w:r>
    </w:p>
    <w:p w14:paraId="3902B94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ax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max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,</w:t>
      </w:r>
    </w:p>
    <w:p w14:paraId="3889D90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delt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delt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{}</w:t>
      </w:r>
    </w:p>
    <w:p w14:paraId="1B583A1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2B9359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operator=(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&amp; other) {</w:t>
      </w:r>
    </w:p>
    <w:p w14:paraId="36497BE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this !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= &amp;other) {</w:t>
      </w:r>
    </w:p>
    <w:p w14:paraId="3C243B6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550754A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1548598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terval_freq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interval_freq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139F3A0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i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mi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5E81076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ax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max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1706393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delt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delt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64CCAB7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1ADA196C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return *this;</w:t>
      </w:r>
    </w:p>
    <w:p w14:paraId="3C0DF20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7E0A5C9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E8FF91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&amp; other)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</w:p>
    <w:p w14:paraId="245372D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: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std::move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),</w:t>
      </w:r>
    </w:p>
    <w:p w14:paraId="3068B43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,</w:t>
      </w:r>
    </w:p>
    <w:p w14:paraId="3BD55D5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terval_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freq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std::move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interval_freq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),</w:t>
      </w:r>
    </w:p>
    <w:p w14:paraId="036BC76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i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mi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,</w:t>
      </w:r>
    </w:p>
    <w:p w14:paraId="58CC7AC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ax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max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,</w:t>
      </w:r>
    </w:p>
    <w:p w14:paraId="378DFF8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delt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delt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5D90A77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1175A71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mi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6998314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max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0EA6C69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delt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2F1E1E6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180ECB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A063B7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operator=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&amp; other)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1C2512C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this !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= &amp;other) {</w:t>
      </w:r>
    </w:p>
    <w:p w14:paraId="554E83D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move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402461E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4ECD183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2D25BC8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terval_freq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move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interval_freq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1BBE981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i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mi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79DE107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mi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572A51B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ax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max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0D8E959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max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320E1BE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delt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delt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6251100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other.m_delt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0;</w:t>
      </w:r>
    </w:p>
    <w:p w14:paraId="5AE1F08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28D6610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lastRenderedPageBreak/>
        <w:t>  return *this;</w:t>
      </w:r>
    </w:p>
    <w:p w14:paraId="4354795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1AC0FDB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8D224E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const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ector&amp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getInit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) const { return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 }</w:t>
      </w:r>
    </w:p>
    <w:p w14:paraId="30DEA07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7BDBF8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get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 return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 }</w:t>
      </w:r>
    </w:p>
    <w:p w14:paraId="75698BE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D28683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getMi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 return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i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 }</w:t>
      </w:r>
    </w:p>
    <w:p w14:paraId="4233F83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EC5A91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getMax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 return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ax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 }</w:t>
      </w:r>
    </w:p>
    <w:p w14:paraId="5FF5057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5E06B5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oid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set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uint32_t k = 0) {</w:t>
      </w:r>
    </w:p>
    <w:p w14:paraId="1D82EE2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(k == 0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) ?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floor(log2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sample.siz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))) + 1 : k;</w:t>
      </w:r>
    </w:p>
    <w:p w14:paraId="42F635B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*this =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m_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7A7688A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064BE0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3DB63F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oid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setInit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vector&amp; sample) {</w:t>
      </w:r>
    </w:p>
    <w:p w14:paraId="3296EED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sample;</w:t>
      </w:r>
    </w:p>
    <w:p w14:paraId="6356A95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*this =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m_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0EAA6D2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B2969A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EC5E26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density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x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488BB45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if (x &l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i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|| x &g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ax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return 0;</w:t>
      </w:r>
    </w:p>
    <w:p w14:paraId="3291E0B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uint32_t index =</w:t>
      </w:r>
    </w:p>
    <w:p w14:paraId="2166C36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min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static_ca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lt;uint32_t&gt;((x -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i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) /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delt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),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- 1);</w:t>
      </w:r>
    </w:p>
    <w:p w14:paraId="7E62B74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static int n = 0;</w:t>
      </w:r>
    </w:p>
    <w:p w14:paraId="2C1E2AD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if (n == 0) {</w:t>
      </w:r>
    </w:p>
    <w:p w14:paraId="1C5E19F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ofstrea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file("log" + std::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to_string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n++) + ".txt");</w:t>
      </w:r>
    </w:p>
    <w:p w14:paraId="611660A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for (uint32_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0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l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 ++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3287F88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file &lt;&l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terval_freq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[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] &lt;&lt; "\n";</w:t>
      </w:r>
    </w:p>
    <w:p w14:paraId="2555726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5A120DA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01A31A7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return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terval_freq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[index] /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delt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693AE35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132FEBC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075039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ector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::density(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vector&amp; x) const {</w:t>
      </w:r>
    </w:p>
    <w:p w14:paraId="1416961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vector result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x.siz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));</w:t>
      </w:r>
    </w:p>
    <w:p w14:paraId="41889D9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for (uint32_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0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lt;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result.size</w:t>
      </w:r>
      <w:proofErr w:type="spellEnd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(); ++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31135EC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result[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] = density(x[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]);</w:t>
      </w:r>
    </w:p>
    <w:p w14:paraId="4F281B3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50A7D5E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return result;</w:t>
      </w:r>
    </w:p>
    <w:p w14:paraId="51C6EEF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57CA5BF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936CB3B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M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161F484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sum = 0;</w:t>
      </w:r>
    </w:p>
    <w:p w14:paraId="4924042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for (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x 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sum += x;</w:t>
      </w:r>
    </w:p>
    <w:p w14:paraId="05C0803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return sum /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ample.size</w:t>
      </w:r>
      <w:proofErr w:type="spellEnd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();</w:t>
      </w:r>
    </w:p>
    <w:p w14:paraId="4503D0B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E69E2C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F2EBDC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D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3F330C9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m =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2477484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sum = 0;</w:t>
      </w:r>
    </w:p>
    <w:p w14:paraId="0F1CF84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for (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x 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sum += std::pow(x - m, 2);</w:t>
      </w:r>
    </w:p>
    <w:p w14:paraId="656D9AE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return sum /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ample.size</w:t>
      </w:r>
      <w:proofErr w:type="spellEnd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();</w:t>
      </w:r>
    </w:p>
    <w:p w14:paraId="38DB707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5576976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19BA5F5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G1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0B3A89C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m =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5FC4BF6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 =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D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19F0CFE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sum = 0;</w:t>
      </w:r>
    </w:p>
    <w:p w14:paraId="4663BA5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for (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x 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sum += std::pow(x - m, 3);</w:t>
      </w:r>
    </w:p>
    <w:p w14:paraId="7AEF652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return (sum /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ample.size</w:t>
      </w:r>
      <w:proofErr w:type="spellEnd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()) / std::pow(d, 1.5);</w:t>
      </w:r>
    </w:p>
    <w:p w14:paraId="4D087E0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59D8C6B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C4C15F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G2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3DF3D3D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lastRenderedPageBreak/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m =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M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4E12A59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d =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D(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3C684EF4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sum = 0;</w:t>
      </w:r>
    </w:p>
    <w:p w14:paraId="08A9B51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for (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x 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sample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sum += std::pow(x - m, 4);</w:t>
      </w:r>
    </w:p>
    <w:p w14:paraId="7195140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return (sum /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it_</w:t>
      </w:r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sample.size</w:t>
      </w:r>
      <w:proofErr w:type="spellEnd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()) / (d * d) - 3;</w:t>
      </w:r>
    </w:p>
    <w:p w14:paraId="7F2D9D1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13EF7743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4BEEFF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Xi() cons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noexcep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{</w:t>
      </w:r>
    </w:p>
    <w:p w14:paraId="0C090ADD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r =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randNu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);</w:t>
      </w:r>
    </w:p>
    <w:p w14:paraId="51F266D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cumulative = 0;</w:t>
      </w:r>
    </w:p>
    <w:p w14:paraId="5B6167C1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for (uint32_t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0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&lt;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k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 ++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42D642C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cumulative +=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interval_freq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[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];</w:t>
      </w:r>
    </w:p>
    <w:p w14:paraId="30CCF38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if (r &lt; cumulative) {</w:t>
      </w:r>
    </w:p>
    <w:p w14:paraId="41A7926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    return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in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+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*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delt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+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delta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*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spellStart"/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randNum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();</w:t>
      </w:r>
    </w:p>
    <w:p w14:paraId="54A960A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00ECABBA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1284AAA2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return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m_max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0692B4D7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45304C9F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8F84DE8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vector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EmpiricDist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Xi(uint32_t size) const {</w:t>
      </w:r>
    </w:p>
    <w:p w14:paraId="18D1B339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nstu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>: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>vector result(size);</w:t>
      </w:r>
    </w:p>
    <w:p w14:paraId="3FD54170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>  for (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ld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&amp; </w:t>
      </w:r>
      <w:proofErr w:type="spellStart"/>
      <w:proofErr w:type="gram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:</w:t>
      </w:r>
      <w:proofErr w:type="gram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result) </w:t>
      </w:r>
      <w:proofErr w:type="spellStart"/>
      <w:r w:rsidRPr="00D32EAB">
        <w:rPr>
          <w:rFonts w:ascii="Cascadia Code" w:hAnsi="Cascadia Code" w:cs="Cascadia Code"/>
          <w:sz w:val="20"/>
          <w:szCs w:val="20"/>
          <w:lang w:val="en-US"/>
        </w:rPr>
        <w:t>i</w:t>
      </w:r>
      <w:proofErr w:type="spellEnd"/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 = Xi();</w:t>
      </w:r>
    </w:p>
    <w:p w14:paraId="733C3436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return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 xml:space="preserve"> </w:t>
      </w:r>
      <w:proofErr w:type="spellStart"/>
      <w:r w:rsidRPr="00D32EAB">
        <w:rPr>
          <w:rFonts w:ascii="Cascadia Code" w:hAnsi="Cascadia Code" w:cs="Cascadia Code"/>
          <w:sz w:val="20"/>
          <w:szCs w:val="20"/>
        </w:rPr>
        <w:t>result</w:t>
      </w:r>
      <w:proofErr w:type="spellEnd"/>
      <w:r w:rsidRPr="00D32EAB">
        <w:rPr>
          <w:rFonts w:ascii="Cascadia Code" w:hAnsi="Cascadia Code" w:cs="Cascadia Code"/>
          <w:sz w:val="20"/>
          <w:szCs w:val="20"/>
        </w:rPr>
        <w:t>;</w:t>
      </w:r>
    </w:p>
    <w:p w14:paraId="67ABE33E" w14:textId="77777777" w:rsidR="00D32EAB" w:rsidRPr="00D32EAB" w:rsidRDefault="00D32EAB" w:rsidP="00D32EAB">
      <w:pPr>
        <w:spacing w:after="0"/>
        <w:rPr>
          <w:rFonts w:ascii="Cascadia Code" w:hAnsi="Cascadia Code" w:cs="Cascadia Code"/>
          <w:sz w:val="20"/>
          <w:szCs w:val="20"/>
        </w:rPr>
      </w:pPr>
      <w:r w:rsidRPr="00D32EAB">
        <w:rPr>
          <w:rFonts w:ascii="Cascadia Code" w:hAnsi="Cascadia Code" w:cs="Cascadia Code"/>
          <w:sz w:val="20"/>
          <w:szCs w:val="20"/>
        </w:rPr>
        <w:t>}</w:t>
      </w:r>
    </w:p>
    <w:p w14:paraId="21B87161" w14:textId="4FB782D0" w:rsidR="00A31D04" w:rsidRPr="002B70A5" w:rsidRDefault="00A31D04" w:rsidP="004522B3">
      <w:pPr>
        <w:spacing w:after="0"/>
        <w:rPr>
          <w:rFonts w:ascii="Cascadia Code" w:hAnsi="Cascadia Code" w:cs="Cascadia Code"/>
          <w:sz w:val="20"/>
          <w:szCs w:val="20"/>
        </w:rPr>
      </w:pPr>
    </w:p>
    <w:sectPr w:rsidR="00A31D04" w:rsidRPr="002B70A5" w:rsidSect="00B13B80">
      <w:footerReference w:type="default" r:id="rId108"/>
      <w:pgSz w:w="11906" w:h="16838" w:code="9"/>
      <w:pgMar w:top="284" w:right="284" w:bottom="284" w:left="1134" w:header="709" w:footer="709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CC9CB4" w14:textId="77777777" w:rsidR="00BE568E" w:rsidRDefault="00BE568E" w:rsidP="008359A8">
      <w:pPr>
        <w:spacing w:after="0"/>
      </w:pPr>
      <w:r>
        <w:separator/>
      </w:r>
    </w:p>
  </w:endnote>
  <w:endnote w:type="continuationSeparator" w:id="0">
    <w:p w14:paraId="4291AB13" w14:textId="77777777" w:rsidR="00BE568E" w:rsidRDefault="00BE568E" w:rsidP="008359A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Code">
    <w:panose1 w:val="020B0609020000020004"/>
    <w:charset w:val="CC"/>
    <w:family w:val="modern"/>
    <w:pitch w:val="fixed"/>
    <w:sig w:usb0="A1002AFF" w:usb1="4000F9FB" w:usb2="0004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42982291"/>
      <w:docPartObj>
        <w:docPartGallery w:val="Page Numbers (Bottom of Page)"/>
        <w:docPartUnique/>
      </w:docPartObj>
    </w:sdtPr>
    <w:sdtContent>
      <w:p w14:paraId="7B3A9E60" w14:textId="6E863441" w:rsidR="008359A8" w:rsidRDefault="008359A8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414A45B5" w14:textId="77777777" w:rsidR="008359A8" w:rsidRDefault="008359A8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16974E" w14:textId="77777777" w:rsidR="00BE568E" w:rsidRDefault="00BE568E" w:rsidP="008359A8">
      <w:pPr>
        <w:spacing w:after="0"/>
      </w:pPr>
      <w:r>
        <w:separator/>
      </w:r>
    </w:p>
  </w:footnote>
  <w:footnote w:type="continuationSeparator" w:id="0">
    <w:p w14:paraId="066BED1B" w14:textId="77777777" w:rsidR="00BE568E" w:rsidRDefault="00BE568E" w:rsidP="008359A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E7703"/>
    <w:multiLevelType w:val="hybridMultilevel"/>
    <w:tmpl w:val="C4E6662C"/>
    <w:lvl w:ilvl="0" w:tplc="1548A894">
      <w:start w:val="3"/>
      <w:numFmt w:val="bullet"/>
      <w:lvlText w:val=""/>
      <w:lvlJc w:val="left"/>
      <w:pPr>
        <w:ind w:left="432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15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7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9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1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3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5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7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92" w:hanging="360"/>
      </w:pPr>
      <w:rPr>
        <w:rFonts w:ascii="Wingdings" w:hAnsi="Wingdings" w:hint="default"/>
      </w:rPr>
    </w:lvl>
  </w:abstractNum>
  <w:abstractNum w:abstractNumId="1" w15:restartNumberingAfterBreak="0">
    <w:nsid w:val="1AE3211B"/>
    <w:multiLevelType w:val="hybridMultilevel"/>
    <w:tmpl w:val="81ECB1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244015"/>
    <w:multiLevelType w:val="hybridMultilevel"/>
    <w:tmpl w:val="04AED5B8"/>
    <w:lvl w:ilvl="0" w:tplc="261459E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3C32039C"/>
    <w:multiLevelType w:val="hybridMultilevel"/>
    <w:tmpl w:val="745A3CD0"/>
    <w:lvl w:ilvl="0" w:tplc="296681A8">
      <w:start w:val="3"/>
      <w:numFmt w:val="bullet"/>
      <w:lvlText w:val=""/>
      <w:lvlJc w:val="left"/>
      <w:pPr>
        <w:ind w:left="1068" w:hanging="360"/>
      </w:pPr>
      <w:rPr>
        <w:rFonts w:ascii="Symbol" w:eastAsiaTheme="minorHAnsi" w:hAnsi="Symbol" w:cstheme="minorBidi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" w15:restartNumberingAfterBreak="0">
    <w:nsid w:val="4784594D"/>
    <w:multiLevelType w:val="hybridMultilevel"/>
    <w:tmpl w:val="313C1F6C"/>
    <w:lvl w:ilvl="0" w:tplc="5780302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5F833D3"/>
    <w:multiLevelType w:val="hybridMultilevel"/>
    <w:tmpl w:val="FDD8EEE8"/>
    <w:lvl w:ilvl="0" w:tplc="5160689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 w16cid:durableId="1835492123">
    <w:abstractNumId w:val="1"/>
  </w:num>
  <w:num w:numId="2" w16cid:durableId="660276431">
    <w:abstractNumId w:val="5"/>
  </w:num>
  <w:num w:numId="3" w16cid:durableId="1754543924">
    <w:abstractNumId w:val="2"/>
  </w:num>
  <w:num w:numId="4" w16cid:durableId="1405757389">
    <w:abstractNumId w:val="0"/>
  </w:num>
  <w:num w:numId="5" w16cid:durableId="661280083">
    <w:abstractNumId w:val="3"/>
  </w:num>
  <w:num w:numId="6" w16cid:durableId="145340375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59A8"/>
    <w:rsid w:val="0004794B"/>
    <w:rsid w:val="00071B4B"/>
    <w:rsid w:val="00096518"/>
    <w:rsid w:val="000D1A59"/>
    <w:rsid w:val="000E1D76"/>
    <w:rsid w:val="000F1ABC"/>
    <w:rsid w:val="001163AF"/>
    <w:rsid w:val="00141E3D"/>
    <w:rsid w:val="00176E9F"/>
    <w:rsid w:val="0019106B"/>
    <w:rsid w:val="00193BCB"/>
    <w:rsid w:val="001967E7"/>
    <w:rsid w:val="001A6A5C"/>
    <w:rsid w:val="001B1600"/>
    <w:rsid w:val="001B614C"/>
    <w:rsid w:val="001D5FF5"/>
    <w:rsid w:val="00296173"/>
    <w:rsid w:val="002B1354"/>
    <w:rsid w:val="002B70A5"/>
    <w:rsid w:val="002B7A14"/>
    <w:rsid w:val="00315B97"/>
    <w:rsid w:val="00321BD1"/>
    <w:rsid w:val="00347792"/>
    <w:rsid w:val="00353091"/>
    <w:rsid w:val="00364CDF"/>
    <w:rsid w:val="003F077F"/>
    <w:rsid w:val="00410DCE"/>
    <w:rsid w:val="00420434"/>
    <w:rsid w:val="004354BC"/>
    <w:rsid w:val="00442499"/>
    <w:rsid w:val="004468D0"/>
    <w:rsid w:val="004522B3"/>
    <w:rsid w:val="004834E1"/>
    <w:rsid w:val="004849FD"/>
    <w:rsid w:val="0049543E"/>
    <w:rsid w:val="004B3D4E"/>
    <w:rsid w:val="00533A39"/>
    <w:rsid w:val="00537B41"/>
    <w:rsid w:val="00552944"/>
    <w:rsid w:val="0057495B"/>
    <w:rsid w:val="005A03DF"/>
    <w:rsid w:val="005C09E3"/>
    <w:rsid w:val="005C4211"/>
    <w:rsid w:val="005E49D0"/>
    <w:rsid w:val="006760D7"/>
    <w:rsid w:val="006811ED"/>
    <w:rsid w:val="006C0B77"/>
    <w:rsid w:val="006C0BEB"/>
    <w:rsid w:val="006C1560"/>
    <w:rsid w:val="006C2AF5"/>
    <w:rsid w:val="007005CD"/>
    <w:rsid w:val="00715EAD"/>
    <w:rsid w:val="00737210"/>
    <w:rsid w:val="00737B74"/>
    <w:rsid w:val="00744BA5"/>
    <w:rsid w:val="0075595F"/>
    <w:rsid w:val="00763004"/>
    <w:rsid w:val="007B00C6"/>
    <w:rsid w:val="007C12D9"/>
    <w:rsid w:val="007E6327"/>
    <w:rsid w:val="00800E2C"/>
    <w:rsid w:val="00810798"/>
    <w:rsid w:val="00823856"/>
    <w:rsid w:val="008242FF"/>
    <w:rsid w:val="008359A8"/>
    <w:rsid w:val="008573B0"/>
    <w:rsid w:val="0087009E"/>
    <w:rsid w:val="00870751"/>
    <w:rsid w:val="00871426"/>
    <w:rsid w:val="008E128C"/>
    <w:rsid w:val="00922C48"/>
    <w:rsid w:val="00950D23"/>
    <w:rsid w:val="009511E6"/>
    <w:rsid w:val="0095650C"/>
    <w:rsid w:val="00965A23"/>
    <w:rsid w:val="0096792D"/>
    <w:rsid w:val="00967A99"/>
    <w:rsid w:val="00986AFF"/>
    <w:rsid w:val="00995C33"/>
    <w:rsid w:val="00A25BBB"/>
    <w:rsid w:val="00A31D04"/>
    <w:rsid w:val="00A41C19"/>
    <w:rsid w:val="00A45DF9"/>
    <w:rsid w:val="00A938C9"/>
    <w:rsid w:val="00A93E9A"/>
    <w:rsid w:val="00AA40A3"/>
    <w:rsid w:val="00AB620A"/>
    <w:rsid w:val="00AE28C8"/>
    <w:rsid w:val="00AF6006"/>
    <w:rsid w:val="00B13B80"/>
    <w:rsid w:val="00B348A8"/>
    <w:rsid w:val="00B54ECE"/>
    <w:rsid w:val="00B84422"/>
    <w:rsid w:val="00B91544"/>
    <w:rsid w:val="00B915B7"/>
    <w:rsid w:val="00BE568E"/>
    <w:rsid w:val="00BF31A1"/>
    <w:rsid w:val="00C171C7"/>
    <w:rsid w:val="00C841C7"/>
    <w:rsid w:val="00CA4A7D"/>
    <w:rsid w:val="00D13312"/>
    <w:rsid w:val="00D14496"/>
    <w:rsid w:val="00D14A9B"/>
    <w:rsid w:val="00D32EAB"/>
    <w:rsid w:val="00D573FB"/>
    <w:rsid w:val="00D61B14"/>
    <w:rsid w:val="00D7077D"/>
    <w:rsid w:val="00DB6B2A"/>
    <w:rsid w:val="00DF3811"/>
    <w:rsid w:val="00E233EA"/>
    <w:rsid w:val="00E26F2A"/>
    <w:rsid w:val="00E26F3B"/>
    <w:rsid w:val="00E37DF8"/>
    <w:rsid w:val="00E82572"/>
    <w:rsid w:val="00E8490C"/>
    <w:rsid w:val="00EA59DF"/>
    <w:rsid w:val="00EE4070"/>
    <w:rsid w:val="00F01B34"/>
    <w:rsid w:val="00F12C76"/>
    <w:rsid w:val="00F37DF8"/>
    <w:rsid w:val="00F4526C"/>
    <w:rsid w:val="00F8116B"/>
    <w:rsid w:val="00F872F8"/>
    <w:rsid w:val="00FA1AD2"/>
    <w:rsid w:val="00FC19BD"/>
    <w:rsid w:val="00FC74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C1E625"/>
  <w15:chartTrackingRefBased/>
  <w15:docId w15:val="{68E4D3D8-BEAD-4B70-B1C5-2E93A4FF7C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4526C"/>
    <w:pPr>
      <w:spacing w:line="240" w:lineRule="auto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8359A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359A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359A8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E74B5" w:themeColor="accent1" w:themeShade="BF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359A8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359A8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359A8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359A8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359A8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359A8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359A8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8359A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8359A8"/>
    <w:rPr>
      <w:rFonts w:eastAsiaTheme="majorEastAsia" w:cstheme="majorBidi"/>
      <w:color w:val="2E74B5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8359A8"/>
    <w:rPr>
      <w:rFonts w:eastAsiaTheme="majorEastAsia" w:cstheme="majorBidi"/>
      <w:i/>
      <w:iCs/>
      <w:color w:val="2E74B5" w:themeColor="accent1" w:themeShade="BF"/>
      <w:sz w:val="28"/>
    </w:rPr>
  </w:style>
  <w:style w:type="character" w:customStyle="1" w:styleId="50">
    <w:name w:val="Заголовок 5 Знак"/>
    <w:basedOn w:val="a0"/>
    <w:link w:val="5"/>
    <w:uiPriority w:val="9"/>
    <w:semiHidden/>
    <w:rsid w:val="008359A8"/>
    <w:rPr>
      <w:rFonts w:eastAsiaTheme="majorEastAsia" w:cstheme="majorBidi"/>
      <w:color w:val="2E74B5" w:themeColor="accent1" w:themeShade="BF"/>
      <w:sz w:val="28"/>
    </w:rPr>
  </w:style>
  <w:style w:type="character" w:customStyle="1" w:styleId="60">
    <w:name w:val="Заголовок 6 Знак"/>
    <w:basedOn w:val="a0"/>
    <w:link w:val="6"/>
    <w:uiPriority w:val="9"/>
    <w:semiHidden/>
    <w:rsid w:val="008359A8"/>
    <w:rPr>
      <w:rFonts w:eastAsiaTheme="majorEastAsia" w:cstheme="majorBidi"/>
      <w:i/>
      <w:iCs/>
      <w:color w:val="595959" w:themeColor="text1" w:themeTint="A6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8359A8"/>
    <w:rPr>
      <w:rFonts w:eastAsiaTheme="majorEastAsia" w:cstheme="majorBidi"/>
      <w:color w:val="595959" w:themeColor="text1" w:themeTint="A6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8359A8"/>
    <w:rPr>
      <w:rFonts w:eastAsiaTheme="majorEastAsia" w:cstheme="majorBidi"/>
      <w:i/>
      <w:iCs/>
      <w:color w:val="272727" w:themeColor="text1" w:themeTint="D8"/>
      <w:sz w:val="28"/>
    </w:rPr>
  </w:style>
  <w:style w:type="character" w:customStyle="1" w:styleId="90">
    <w:name w:val="Заголовок 9 Знак"/>
    <w:basedOn w:val="a0"/>
    <w:link w:val="9"/>
    <w:uiPriority w:val="9"/>
    <w:semiHidden/>
    <w:rsid w:val="008359A8"/>
    <w:rPr>
      <w:rFonts w:eastAsiaTheme="majorEastAsia" w:cstheme="majorBidi"/>
      <w:color w:val="272727" w:themeColor="text1" w:themeTint="D8"/>
      <w:sz w:val="28"/>
    </w:rPr>
  </w:style>
  <w:style w:type="paragraph" w:styleId="a3">
    <w:name w:val="Title"/>
    <w:basedOn w:val="a"/>
    <w:next w:val="a"/>
    <w:link w:val="a4"/>
    <w:uiPriority w:val="10"/>
    <w:qFormat/>
    <w:rsid w:val="008359A8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8359A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8359A8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8359A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8359A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8359A8"/>
    <w:rPr>
      <w:rFonts w:ascii="Times New Roman" w:hAnsi="Times New Roman"/>
      <w:i/>
      <w:iCs/>
      <w:color w:val="404040" w:themeColor="text1" w:themeTint="BF"/>
      <w:sz w:val="28"/>
    </w:rPr>
  </w:style>
  <w:style w:type="paragraph" w:styleId="a7">
    <w:name w:val="List Paragraph"/>
    <w:basedOn w:val="a"/>
    <w:uiPriority w:val="34"/>
    <w:qFormat/>
    <w:rsid w:val="008359A8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8359A8"/>
    <w:rPr>
      <w:i/>
      <w:iCs/>
      <w:color w:val="2E74B5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8359A8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8359A8"/>
    <w:rPr>
      <w:rFonts w:ascii="Times New Roman" w:hAnsi="Times New Roman"/>
      <w:i/>
      <w:iCs/>
      <w:color w:val="2E74B5" w:themeColor="accent1" w:themeShade="BF"/>
      <w:sz w:val="28"/>
    </w:rPr>
  </w:style>
  <w:style w:type="character" w:styleId="ab">
    <w:name w:val="Intense Reference"/>
    <w:basedOn w:val="a0"/>
    <w:uiPriority w:val="32"/>
    <w:qFormat/>
    <w:rsid w:val="008359A8"/>
    <w:rPr>
      <w:b/>
      <w:bCs/>
      <w:smallCaps/>
      <w:color w:val="2E74B5" w:themeColor="accent1" w:themeShade="BF"/>
      <w:spacing w:val="5"/>
    </w:rPr>
  </w:style>
  <w:style w:type="paragraph" w:styleId="ac">
    <w:name w:val="header"/>
    <w:basedOn w:val="a"/>
    <w:link w:val="ad"/>
    <w:uiPriority w:val="99"/>
    <w:unhideWhenUsed/>
    <w:rsid w:val="008359A8"/>
    <w:pPr>
      <w:tabs>
        <w:tab w:val="center" w:pos="4677"/>
        <w:tab w:val="right" w:pos="9355"/>
      </w:tabs>
      <w:spacing w:after="0"/>
    </w:pPr>
  </w:style>
  <w:style w:type="character" w:customStyle="1" w:styleId="ad">
    <w:name w:val="Верхний колонтитул Знак"/>
    <w:basedOn w:val="a0"/>
    <w:link w:val="ac"/>
    <w:uiPriority w:val="99"/>
    <w:rsid w:val="008359A8"/>
    <w:rPr>
      <w:rFonts w:ascii="Times New Roman" w:hAnsi="Times New Roman"/>
      <w:sz w:val="28"/>
    </w:rPr>
  </w:style>
  <w:style w:type="paragraph" w:styleId="ae">
    <w:name w:val="footer"/>
    <w:basedOn w:val="a"/>
    <w:link w:val="af"/>
    <w:uiPriority w:val="99"/>
    <w:unhideWhenUsed/>
    <w:rsid w:val="008359A8"/>
    <w:pPr>
      <w:tabs>
        <w:tab w:val="center" w:pos="4677"/>
        <w:tab w:val="right" w:pos="9355"/>
      </w:tabs>
      <w:spacing w:after="0"/>
    </w:pPr>
  </w:style>
  <w:style w:type="character" w:customStyle="1" w:styleId="af">
    <w:name w:val="Нижний колонтитул Знак"/>
    <w:basedOn w:val="a0"/>
    <w:link w:val="ae"/>
    <w:uiPriority w:val="99"/>
    <w:rsid w:val="008359A8"/>
    <w:rPr>
      <w:rFonts w:ascii="Times New Roman" w:hAnsi="Times New Roman"/>
      <w:sz w:val="28"/>
    </w:rPr>
  </w:style>
  <w:style w:type="table" w:styleId="af0">
    <w:name w:val="Table Grid"/>
    <w:basedOn w:val="a1"/>
    <w:uiPriority w:val="39"/>
    <w:rsid w:val="008359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1">
    <w:name w:val="Формула"/>
    <w:basedOn w:val="a0"/>
    <w:rsid w:val="00995C33"/>
    <w:rPr>
      <w:i/>
      <w:iCs w:val="0"/>
      <w:sz w:val="30"/>
    </w:rPr>
  </w:style>
  <w:style w:type="character" w:styleId="af2">
    <w:name w:val="Placeholder Text"/>
    <w:basedOn w:val="a0"/>
    <w:uiPriority w:val="99"/>
    <w:semiHidden/>
    <w:rsid w:val="000E1D76"/>
    <w:rPr>
      <w:color w:val="666666"/>
    </w:rPr>
  </w:style>
  <w:style w:type="paragraph" w:customStyle="1" w:styleId="af3">
    <w:name w:val="Нумерованная формула"/>
    <w:basedOn w:val="a"/>
    <w:link w:val="af4"/>
    <w:rsid w:val="00552944"/>
    <w:pPr>
      <w:tabs>
        <w:tab w:val="center" w:pos="4820"/>
        <w:tab w:val="right" w:pos="9639"/>
      </w:tabs>
      <w:spacing w:after="0"/>
      <w:jc w:val="both"/>
    </w:pPr>
    <w:rPr>
      <w:rFonts w:eastAsia="Times New Roman" w:cs="Times New Roman"/>
      <w:kern w:val="0"/>
      <w:szCs w:val="20"/>
      <w:lang w:eastAsia="ru-RU"/>
      <w14:ligatures w14:val="none"/>
    </w:rPr>
  </w:style>
  <w:style w:type="character" w:customStyle="1" w:styleId="af4">
    <w:name w:val="Нумерованная формула Знак"/>
    <w:basedOn w:val="a0"/>
    <w:link w:val="af3"/>
    <w:rsid w:val="00552944"/>
    <w:rPr>
      <w:rFonts w:ascii="Times New Roman" w:eastAsia="Times New Roman" w:hAnsi="Times New Roman" w:cs="Times New Roman"/>
      <w:kern w:val="0"/>
      <w:sz w:val="28"/>
      <w:szCs w:val="20"/>
      <w:lang w:eastAsia="ru-RU"/>
      <w14:ligatures w14:val="none"/>
    </w:rPr>
  </w:style>
  <w:style w:type="paragraph" w:customStyle="1" w:styleId="msonormal0">
    <w:name w:val="msonormal"/>
    <w:basedOn w:val="a"/>
    <w:rsid w:val="001D5FF5"/>
    <w:pPr>
      <w:spacing w:before="100" w:beforeAutospacing="1" w:after="100" w:afterAutospacing="1"/>
    </w:pPr>
    <w:rPr>
      <w:rFonts w:eastAsia="Times New Roman" w:cs="Times New Roman"/>
      <w:kern w:val="0"/>
      <w:sz w:val="24"/>
      <w:szCs w:val="24"/>
      <w:lang w:eastAsia="ru-RU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87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9928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5936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106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615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973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042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47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27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250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920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528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493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38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043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4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96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534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32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37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685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953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252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967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2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59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089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734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195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1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030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147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12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44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639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73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482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740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4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632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189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4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313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273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968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266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7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459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85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12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328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46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37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72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7747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8688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328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103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240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36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857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772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99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661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56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81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0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242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82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568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282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17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74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08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42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366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720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928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946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869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1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133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36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011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80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851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468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03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20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003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637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327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56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292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35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862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965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589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23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567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050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084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37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67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118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917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14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15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30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67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83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75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480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411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69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028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49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149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8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673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443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07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0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92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107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14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7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02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80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278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95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43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80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532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9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631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64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678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209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775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921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766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961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285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94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59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346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963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262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711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337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962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0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632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608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783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714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76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737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027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477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007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546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354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19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49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523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195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05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400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03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912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228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880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49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71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17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31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7079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4662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298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50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36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020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833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943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55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314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13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636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71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781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608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5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76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99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4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47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76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894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610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509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292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651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950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95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231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92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4722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9645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1323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9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006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500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0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387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690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33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50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26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164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804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296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907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102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23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406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899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879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993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579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4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088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30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011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132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621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39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573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759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600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22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76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064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96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4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525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71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366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002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903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380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56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780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442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483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103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643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89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482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88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53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17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37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835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734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993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565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739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495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91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736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42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7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173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74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487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219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419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410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01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091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57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191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15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01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25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749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218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39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059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474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726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89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825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24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961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16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524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871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29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860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150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25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04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56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525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4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29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76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394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52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897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548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296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16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582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01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52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56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084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553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406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148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688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878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020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113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989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49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697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225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180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846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681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544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52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03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939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681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244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94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552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22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265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469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6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73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129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45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60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995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216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5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042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118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78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025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584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299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43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55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91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4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47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586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665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420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90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147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192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32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69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767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3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175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886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05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606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64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055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745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963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681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506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49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78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021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76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605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68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472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259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577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054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39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33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614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520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52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38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57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588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237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652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07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05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488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082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565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365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662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468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493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48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812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2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734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95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932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08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95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4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421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240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497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74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59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723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60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101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892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481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64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449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45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782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32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101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05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36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565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340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78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835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00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807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6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859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684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870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06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519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313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955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179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67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703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959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24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801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503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796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405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68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565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963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46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498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92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4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107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358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90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012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05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191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2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061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4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341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238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492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24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00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140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59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261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098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707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8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407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139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487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481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284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056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56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2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06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445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696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93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888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47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16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312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674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602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168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886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084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57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72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468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91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139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271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874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26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345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675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127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548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138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172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34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440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946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720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5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991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511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223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002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300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709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620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81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44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445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810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95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315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991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30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343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714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896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16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66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816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375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226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7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36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636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437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983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74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43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363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2850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794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18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562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59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63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074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96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35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60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077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478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520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064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987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104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01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675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382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071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932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58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985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802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501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58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10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263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782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72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477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602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319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087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41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1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81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63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058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127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765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177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81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333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978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87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760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22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07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4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615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85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740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132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77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53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669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45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375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243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286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23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390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596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22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75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93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585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488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052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83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043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940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27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93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814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876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526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778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4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23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716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63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1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35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51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14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721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909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002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5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589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637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28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725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492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940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85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807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45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82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34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070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921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17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309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322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77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626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950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963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458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827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735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329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686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41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431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55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088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720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15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100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201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360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559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80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757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197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036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833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972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0173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488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97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06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232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028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310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86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537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456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58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984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345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146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1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641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545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474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980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390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9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30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794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09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96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584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80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924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005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96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428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219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774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892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667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759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562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37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420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362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747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093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505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568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797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810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04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974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5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49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477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067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12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60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728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932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837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405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517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19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002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4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76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418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403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343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8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41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69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857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54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714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593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00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168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34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38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91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053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22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95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260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779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3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2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90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729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26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27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14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66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73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41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941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210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970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020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78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81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28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758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782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99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19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873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45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575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425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93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271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971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387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768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72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869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7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603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810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14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236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411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67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047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689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2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19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96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071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488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619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129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233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61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738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849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497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175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954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42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890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902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72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792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556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521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132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394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15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34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676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973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836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487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402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08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91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009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13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28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833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919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682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288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35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93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26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472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336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986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75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516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451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122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163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397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305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513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876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146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241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981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46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313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16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509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426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160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08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746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5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321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71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77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182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475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54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63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718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337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760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863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24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59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009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86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00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834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006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634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676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88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657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934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833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178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730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26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00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011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908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40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205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574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063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96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766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259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162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860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09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750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634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669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198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40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64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740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220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851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307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191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905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758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843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740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074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382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481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79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01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87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454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579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573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11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836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70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08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24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94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9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7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38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986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95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28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671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20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916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357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269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822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765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784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22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5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7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72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719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95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371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058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972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048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549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014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3414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7300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82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8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172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10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7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363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200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991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627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296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225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436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85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97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51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086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045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552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2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117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06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203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981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254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25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505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54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028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384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890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933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32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265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931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561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400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950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141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827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756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817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567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78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11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57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947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08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1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282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40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704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992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457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104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638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69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583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01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96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56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888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10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03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52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42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72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391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64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00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774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308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834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346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52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310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262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773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491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49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889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688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07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596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46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94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93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40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67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00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465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25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447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618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151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39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527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31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41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093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427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065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07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820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34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268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64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193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86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956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997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559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650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617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19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334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8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17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272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916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981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092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45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087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246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812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984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543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27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85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171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087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971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0382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22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895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581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111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462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301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20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146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12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176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138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471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675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790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419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19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54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62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803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974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54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40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048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4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752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830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342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529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66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35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11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61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75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403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967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060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575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286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17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50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28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317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797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657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620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614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42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10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580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53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707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93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836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888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311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400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5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225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40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419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13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556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734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430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69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95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4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547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717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112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0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102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72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659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953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985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34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455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76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275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04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6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55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087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483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49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63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01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0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731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84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34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941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511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47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227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967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841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70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31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610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216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994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660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0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616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72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88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267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725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84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347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528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7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705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41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12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20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097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89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074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92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41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77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839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976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472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23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45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542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9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501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941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738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976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720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535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157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10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659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589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57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49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86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399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277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900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53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632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01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70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875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64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687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06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17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4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417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360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12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6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83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43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318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52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8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79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24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37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966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44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18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265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61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29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148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74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19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7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2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474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79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15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879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6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34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82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61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70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540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59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845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11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83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708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70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91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829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310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212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020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89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433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471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251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82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303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951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668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98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61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934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249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307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196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72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97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07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951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348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1964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1490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731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47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6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3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81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396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927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634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79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64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719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96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046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374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438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16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21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75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971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91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644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835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604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912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29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82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531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761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168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43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735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92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44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079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903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3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63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759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563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851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109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13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276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727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34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742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930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76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051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062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579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9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2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168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400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442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038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823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133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623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71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35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081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06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559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663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5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04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1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597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008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322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160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145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68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146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24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487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714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1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11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0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76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68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145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94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9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166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762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222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0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903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768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54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134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09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30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324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04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54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680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32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141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23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059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359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3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449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59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153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5232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1800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722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843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099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56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3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134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666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35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25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452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909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244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868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19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75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020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551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82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292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61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614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095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805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03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693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95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479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740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581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87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27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88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415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19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01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113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67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829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042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31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09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196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228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435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628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263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843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36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822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24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386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933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187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360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755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4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937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772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82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82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896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87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503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75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035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8717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3886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11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2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748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612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315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439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768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356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817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195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236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854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905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52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03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316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067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02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75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203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213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25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795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28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77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72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778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52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931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086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09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961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296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92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472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210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16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10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992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891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20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758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16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2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19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74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627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491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859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228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946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097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80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362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277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648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031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221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62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199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139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16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3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413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125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96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325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204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0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221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648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799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6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9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329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877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147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639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873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04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797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773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123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2223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9482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661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364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46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827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2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90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88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851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884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37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915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935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157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604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64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72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347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617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466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48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9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5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397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111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426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38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367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02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999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760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227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792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3801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993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06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334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707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74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12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172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94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09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132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30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298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4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493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47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62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231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87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60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52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254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406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405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195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41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260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149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371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62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268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708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574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472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558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063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292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330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1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388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810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665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587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951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85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068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77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250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530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41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857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545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276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45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370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777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718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13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730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903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50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257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08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406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344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96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91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87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05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23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570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01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04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391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561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49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680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50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563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313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5281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79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93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273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440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786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203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437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616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66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050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60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128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16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489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184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50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339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476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449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418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1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382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979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37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580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921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598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73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403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977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066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649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881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86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02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313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140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36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351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684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54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169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845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64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746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2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694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75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457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117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638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14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417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521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48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14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25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921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128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952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627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899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894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794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455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5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83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016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46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747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901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638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425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434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3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474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012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64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501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281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79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63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690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265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3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613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87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997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440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061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255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40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171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22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16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669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73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191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653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742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98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246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338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425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128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18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74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151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2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112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81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448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061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819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83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859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52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2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52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903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069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160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689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795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942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43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86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455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530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63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20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592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1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2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548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34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98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713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48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10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284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655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382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91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85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655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001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129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204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662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229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09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28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328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843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917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819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999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63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56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954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175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456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85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93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301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173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977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672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769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62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9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200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195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15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624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153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361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97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38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906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877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89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938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823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825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8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254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601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139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578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473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08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99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794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27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30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1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568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36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7963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871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04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494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49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854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02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175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77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081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57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000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08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31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070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9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06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957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159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59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02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03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78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27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6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50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03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78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19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1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595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49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22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022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23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197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82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387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59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890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03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834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5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03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475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99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120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07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33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40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85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402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96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28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783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353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92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47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01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20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6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301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174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91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329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852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155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3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655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47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477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7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18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43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83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96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53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256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730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86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91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4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77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788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804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721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8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151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779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25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44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318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061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66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290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16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066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43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03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53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75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69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26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8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09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46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9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895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69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048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290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58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65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56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49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296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460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84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72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840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73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13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39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7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08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29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18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131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24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28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26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04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556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06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29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35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03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54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680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2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007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265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610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57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208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201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72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480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334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967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03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815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42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11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230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625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41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13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702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320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16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32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539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73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1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411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11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672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60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55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5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91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34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74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22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198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7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43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5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77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59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512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96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61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10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725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511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22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31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06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928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57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46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65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55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6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061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96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836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48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913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50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04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992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4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801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7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45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645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632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955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64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04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27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8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02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05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5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540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2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928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822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7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94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65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107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589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7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940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983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32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046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56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93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04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477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27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566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02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88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1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154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432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40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14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93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790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489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16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384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03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780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24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583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9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64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62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274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135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270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786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007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396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35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944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521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94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53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634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1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18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09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5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48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76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98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71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579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029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17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596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24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08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4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92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509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16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29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35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547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278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454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9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16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96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01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07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32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7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22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02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56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60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069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8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25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163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72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83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58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455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09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20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917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6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53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31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219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7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45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48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39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688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17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780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25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56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695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917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82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347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98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26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495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96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58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52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732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640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14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388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00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54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435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1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99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93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520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22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8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237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71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497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39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649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633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44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31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18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79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56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040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83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0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014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672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33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4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86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51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526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266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025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23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85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564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659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394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84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62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354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295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8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273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061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621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773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313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219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27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607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711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466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78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49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451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215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10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335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14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230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340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076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57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253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5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300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39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34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552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668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476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89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4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579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724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836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421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87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45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435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625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098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08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124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659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691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92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439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672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044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8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646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214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016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745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955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557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958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637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77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456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9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830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10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676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458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57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94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16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781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696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274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075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52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06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459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995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62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132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961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64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06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923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57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07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82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23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470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515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921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07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083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877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046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150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36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652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63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473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32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43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979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578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373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779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316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630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13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98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028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42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0286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424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872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160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95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647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628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197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09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144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11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11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946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67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17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462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26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56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21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775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279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030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0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056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506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783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78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758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03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50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251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721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749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521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908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447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11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1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3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505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303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51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53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94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51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492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028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405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5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52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403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745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904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836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23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94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85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597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233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971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757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089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260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683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471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29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36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276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93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636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94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096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975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61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27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05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4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464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244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34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75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900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440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634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143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501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670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22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791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0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82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068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747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0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262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431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000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172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623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379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66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043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646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570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82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501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159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38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414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43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409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724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73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05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28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108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26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63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627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564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797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1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899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087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113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81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6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416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322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265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67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6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704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765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842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9739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9196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020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886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81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11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4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54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93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374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05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83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084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617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054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356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8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54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39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677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659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36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714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433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04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421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389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81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45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342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089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929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790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00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16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745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21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705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601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754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177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664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3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692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456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74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15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88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080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480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211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48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765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071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16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871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294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46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848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65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81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99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460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94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344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909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5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521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373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276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061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59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642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948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61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06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40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969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039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523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885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139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90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80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124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551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659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591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506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64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32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00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09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750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029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6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237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331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828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225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333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93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353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454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331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72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70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09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05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443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79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665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10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69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635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669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217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67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78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154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4447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5287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029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71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780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401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096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85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288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20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07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688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254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122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86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030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630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049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501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822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5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37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869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731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654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720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838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852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594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96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565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43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92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451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62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262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306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88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550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261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3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24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14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479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542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587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934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205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218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820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69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503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98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453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37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97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328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28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80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503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179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650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044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851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01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21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607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09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701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399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669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66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618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766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121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343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309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05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6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239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49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930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36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442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544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488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803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491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156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92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924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662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771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19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946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948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493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80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33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261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80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954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4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683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096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54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870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850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11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923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707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43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497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562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314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22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850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26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85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834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929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484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491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148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4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38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886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44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713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218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880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75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867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39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42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03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680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16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53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2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767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798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201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700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290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79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0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266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334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897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695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488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804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252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97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603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556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33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266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829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3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948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227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18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7397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802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5215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483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24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082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546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985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983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411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037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81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568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700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3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23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593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45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655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58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1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27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741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96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970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627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577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3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279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7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23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696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094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162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022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3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31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8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071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715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566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320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524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404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885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899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477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96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88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861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542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201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897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590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306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483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39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25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974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579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45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033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128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820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05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90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55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13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793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092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109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57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311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516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756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809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26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81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504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130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223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48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144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38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22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925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36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179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586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659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131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2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5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60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598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318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64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048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852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259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441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744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455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078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713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493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091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203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49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865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948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741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587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410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1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784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82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85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61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90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874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34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0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019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25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501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610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03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424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368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84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221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17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908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969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87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018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569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48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141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92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810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625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91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406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325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805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222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070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04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525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776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67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154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235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385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98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707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026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29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149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108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695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757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284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187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17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88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7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825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0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007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04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593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732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313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11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66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931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181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171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72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029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59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53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782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735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502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003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13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788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494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353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565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804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634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586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572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717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703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49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697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576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8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062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40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21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09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85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39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709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95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520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462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04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987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55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804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93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32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429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46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56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52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793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68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52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03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699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940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913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995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892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07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100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772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05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122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97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097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349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898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200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989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93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502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79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79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646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582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1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817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5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991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34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268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01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83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812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15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439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250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05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63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614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046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7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007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739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01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133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529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826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97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938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498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294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28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07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733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900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707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830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381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737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09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529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26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378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07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024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800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467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249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90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1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29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070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75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0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267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770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410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960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125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74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106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645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20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349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03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98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07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12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76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857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797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81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864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893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400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386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267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65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696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51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99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975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142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570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517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0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387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79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87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61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296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78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180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51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0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257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068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347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675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323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74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18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4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070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025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324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53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81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248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864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56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687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029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290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31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2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78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02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018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30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639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420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080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678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74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792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97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24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736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355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685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337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851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119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607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84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44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06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870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05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174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94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42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25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606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87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528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887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607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434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09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424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421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53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646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672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71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527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33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4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27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760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615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8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56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91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47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07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43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715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56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682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78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25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271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86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426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68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22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53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35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98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401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044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89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50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424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06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318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20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14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364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582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481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66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32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208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0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19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5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166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48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00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68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747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669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95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011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62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95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497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611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405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82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2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21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14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550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5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84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427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883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59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06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91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23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012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653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500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71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608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320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12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55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179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142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09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19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344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3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07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45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405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3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455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41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139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118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35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0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9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508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05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90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021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786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726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26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157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6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703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6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816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78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73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27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673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961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47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13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64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684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46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85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9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06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365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55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85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861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304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112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52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382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09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69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6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1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812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94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27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97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08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928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608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08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079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78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0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66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787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8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6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350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169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21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74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61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533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697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793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9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14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036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16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84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59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28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831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021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72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284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575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438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92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9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74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976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28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87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42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609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05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59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756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884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391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65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473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768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06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95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362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065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528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055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87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75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48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31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88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29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66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98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500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046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67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39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83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34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2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77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616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806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61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33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101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8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26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52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89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162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71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7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1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9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0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51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95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24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657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95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00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873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031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9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003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09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333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03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36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576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58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84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6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09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348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55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114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460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980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0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58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537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86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61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539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891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5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16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21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741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13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18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72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247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20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5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377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994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85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46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741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37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00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82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12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57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97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627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822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92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49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312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174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62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35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67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80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628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82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18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42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0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91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95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222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48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59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579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99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5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311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45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43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1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606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128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6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87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15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488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59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876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164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409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16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357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71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9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258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769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3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638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709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654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739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812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89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258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665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778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424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763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3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301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02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11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51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536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60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708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22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99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22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90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390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9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3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97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95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764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001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70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60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65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29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89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02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49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8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22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321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09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313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33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039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45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47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870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4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77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492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613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43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82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375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444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0830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382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187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601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446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83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383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392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51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656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082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13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762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906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08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473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586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032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676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239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002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206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717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59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8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265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732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758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355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613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68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734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62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323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360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78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14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38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366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4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22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501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245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5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98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493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605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462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218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42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682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11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671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72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268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459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188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101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70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4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122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892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832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36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089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5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058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9815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74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57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3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72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908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420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57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13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484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10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587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575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108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087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113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958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72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623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79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388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92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03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028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875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07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99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811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03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4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713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79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227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317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805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048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783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493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078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94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926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8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901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446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80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30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878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420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614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482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38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608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975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119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79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227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16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3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174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390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652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69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847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564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88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65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40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944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26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14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37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405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986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30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007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8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249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139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642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691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838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802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1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511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53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436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4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578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433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297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581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849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518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186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83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67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547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114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42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05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94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090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1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750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805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558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85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940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961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14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957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6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737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0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587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678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366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332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854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563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028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530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384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550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275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837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501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743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510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569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3840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072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424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44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724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396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482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9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987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593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742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801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63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722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153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259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942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349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374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875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968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21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27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87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9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276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97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05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076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50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327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601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895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75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371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02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391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7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09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43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783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86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643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3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664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412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529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73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35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838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74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377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233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528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301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87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44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378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18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07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31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03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64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62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59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88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175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38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597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368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81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042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68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916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042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757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31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175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643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06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830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59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17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765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293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000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640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072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151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763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862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27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43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456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11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4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551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80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112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43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95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256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344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236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5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46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976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18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254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77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615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74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214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198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709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485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419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901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47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378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762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762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5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254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64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360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463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58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477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31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344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488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514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29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328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729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07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72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478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86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08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231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81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46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5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23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66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225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33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927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97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24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291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57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59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168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681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9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1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769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96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436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944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82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131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30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44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576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387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727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779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43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409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834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863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8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74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76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05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062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424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585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931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76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275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62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304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836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22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97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148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918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593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243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72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575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211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464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836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21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417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17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207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98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73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306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02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763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36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103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674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307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4228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13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64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993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414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636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048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632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410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017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87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34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820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77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918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04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74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08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154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092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49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431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483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686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06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320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279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0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623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35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374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0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262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568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92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331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563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20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913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021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9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234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70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79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33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67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349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572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142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150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50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449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28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371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81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28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70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828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68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68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919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907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944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220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572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11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03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672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105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368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362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01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396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95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374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77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59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098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059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38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674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13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908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64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06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086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548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597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86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388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01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289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5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795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591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0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063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055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45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40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85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70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354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45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678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98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883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43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436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484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387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225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155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35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43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823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127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9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278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552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24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363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721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756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051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346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79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623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637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879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271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147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861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724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26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650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260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04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045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57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6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9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255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226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741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83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88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557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83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86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662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634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374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886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02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058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664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0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9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459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49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2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627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9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71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73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92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659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565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4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66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7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642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68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456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54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892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615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50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227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13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865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22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29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419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6275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310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561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822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63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84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996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695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74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60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448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88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420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359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32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355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68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6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115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91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382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84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113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938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09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15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56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3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01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16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168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14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90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75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435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7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21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065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74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130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758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951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253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120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73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363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776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3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695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977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07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723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83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02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17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676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29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20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57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40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14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28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537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21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075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63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7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28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585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08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70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862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638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931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17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957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30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32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172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341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897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667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80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316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701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764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401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56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25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6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420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46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855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792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99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171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745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80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034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951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273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974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16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351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679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1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45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952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40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63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120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484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084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85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126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843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04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4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9849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162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554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365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532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652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84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33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09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93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55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40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723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792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365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527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29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22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439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67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034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71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96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43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116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308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12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948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63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284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77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39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70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17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364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67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240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1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460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262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772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199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054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342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219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270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64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708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928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322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727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08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90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742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817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55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609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851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391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101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92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566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77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34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310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805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261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449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14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037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907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57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982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299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379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544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342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097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487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673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38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553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191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39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1082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51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2338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070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32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93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09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186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679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71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946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018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79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203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32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11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01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136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12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613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96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648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8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33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326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982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61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47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91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861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414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161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15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978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32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46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56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50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645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41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046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909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248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375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8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559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24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433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56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992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675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78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540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39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214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868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9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346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476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14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138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64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27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305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4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64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95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89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13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483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945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232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490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438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406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89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31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983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354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91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14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665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62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925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84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505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489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68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78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319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97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127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730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94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80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63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525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6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734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07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77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1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513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98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59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60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92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16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085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97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93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042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952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941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81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179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395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665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77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704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948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381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947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68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90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57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80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544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047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86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95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808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82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161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77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232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22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643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26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476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88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672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139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03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60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510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101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884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38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62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152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366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786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98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194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71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841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92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246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450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629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74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922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273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812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177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200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071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03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47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140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971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386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57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07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77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9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799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377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78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359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024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570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22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573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900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727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546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189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170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482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14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134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9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976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26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139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83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87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703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778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42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59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403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698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173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403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85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314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6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7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50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50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824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2125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2073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260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023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897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125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151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748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339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1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481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284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541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29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86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707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218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8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720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28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753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3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880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914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734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720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6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15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2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745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529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13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71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597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693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818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20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9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153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236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423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30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20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306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662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972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697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30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384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976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01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835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4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125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17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585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705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34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0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335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764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040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992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061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00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62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26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3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41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48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97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917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29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72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9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064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572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140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367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68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887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04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48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760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63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691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257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621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139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7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66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69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83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461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104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223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611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514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447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830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482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274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67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853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657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21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396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91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2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67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161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316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12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666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12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979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156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022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29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51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11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99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6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90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585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80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263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423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46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96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051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629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481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21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039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914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71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126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695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96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736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122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47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37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124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375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95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0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676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863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390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72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717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372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729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77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63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23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465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266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86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66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962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291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818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106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441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721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93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445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365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1850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14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930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584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05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432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03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759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910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28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79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933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828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791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02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561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17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00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362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352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202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397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78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031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745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056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051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63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484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493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593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811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92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979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6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0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053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6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913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860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71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85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792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137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810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612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26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938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61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263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077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40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25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20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87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544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697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968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30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14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92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725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04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568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568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61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3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194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35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30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489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483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02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67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839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244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9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94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85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05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85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71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365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600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21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610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040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477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39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84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764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66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955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85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95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67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402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143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23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476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045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38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38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68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724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364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628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0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72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212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82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965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92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67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64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08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841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36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092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957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190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41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76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6295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6336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704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07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392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078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79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525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65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388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202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673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6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708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735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400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09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82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53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1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328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145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02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33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21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46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665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771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02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942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405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521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367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118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447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02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210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29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982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313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251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432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58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04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63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072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289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303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025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56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871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07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190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00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12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368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758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03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43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198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921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79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010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75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381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12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313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043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494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189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174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780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763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872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427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369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91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545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396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731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63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657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459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049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02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26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4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658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783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282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903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950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02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049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194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402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206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28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18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780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98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870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4341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91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846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69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76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21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40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015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675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552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28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45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278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496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919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8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61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982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06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325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97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561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076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54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348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857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577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693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584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95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99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08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55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61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455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002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727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267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15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83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695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68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887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641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784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1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3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383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560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833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70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556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224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61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368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36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898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314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41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778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55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51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388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62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451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998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157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91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35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74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276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126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409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970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80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619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94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090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07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490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167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669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436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67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964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114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09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26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56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41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66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382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889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071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849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93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08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2804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159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8041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5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077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575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370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81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92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2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847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83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756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79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42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95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13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96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60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08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38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17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908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78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553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29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486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738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027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929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27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280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32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981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82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597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0320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9833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9369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4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414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08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0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07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215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4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174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65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118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00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81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233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93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72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77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978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944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114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548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124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444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0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31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680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34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676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138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7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28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67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255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169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74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567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092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861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522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83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88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322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95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771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204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85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615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8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799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528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58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420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071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124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8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751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222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2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78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11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975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500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613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297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1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816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247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040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172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458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601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2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681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69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881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43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510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56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73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630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72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93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776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80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84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767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16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83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075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350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46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12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485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803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838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112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04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277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217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676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12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87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913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170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11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21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33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485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86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645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908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791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410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946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72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44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534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318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21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215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774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219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481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274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45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841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29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034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156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282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88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05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42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02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711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525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297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26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524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20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803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412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281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792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774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61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121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406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021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598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49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36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678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97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526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9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904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998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946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047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627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95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333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578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327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746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733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154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048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413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0422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4266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330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1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96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39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394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450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43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569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87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38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91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44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504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68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48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7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20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809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568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21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99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47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538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781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97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270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045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008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26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734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056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796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22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04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883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82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840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82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739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042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29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082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00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726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595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64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221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11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52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04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1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49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25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84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421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336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2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733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338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92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169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721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868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401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172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462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81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33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157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535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43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706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704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422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820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866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274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65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832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132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03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319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972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806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99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495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23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484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36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15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585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575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660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645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810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804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315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378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944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674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712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09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8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66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700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522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781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55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673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912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53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361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568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357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212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274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794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0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541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296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01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6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597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973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22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320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538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77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124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49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97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2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2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742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51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35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151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128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474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306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243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604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367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68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107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525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12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51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140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280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02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976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122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32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77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577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7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237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330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697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5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145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294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366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97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65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07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34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35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080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100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204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82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799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279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295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6750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496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943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191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858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610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198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57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1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997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665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195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96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167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653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741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13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1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923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29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8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17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555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481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89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358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935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483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652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637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890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030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954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272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833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328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181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447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634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9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768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126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997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5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974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48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64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386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62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775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581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5902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5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1656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7711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142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251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20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75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73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032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59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92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759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572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27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098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17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217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5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671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755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706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75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50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24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888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883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244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873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10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255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454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897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853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286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3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97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478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991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33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585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59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156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526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42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46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838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50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27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970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71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778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00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49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068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856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12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865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823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66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38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52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014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017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900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059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496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107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71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0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60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87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307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456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881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15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450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2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90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92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837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480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14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14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544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32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8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434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06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184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238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93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895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6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408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81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773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09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131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030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716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36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21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959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397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80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67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76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672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630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177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8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600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284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990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852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097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514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361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54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460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771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305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641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09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048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21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376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00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590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132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760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22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7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284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536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16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721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024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570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319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42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83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757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93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023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525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767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729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4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33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154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7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589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63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8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48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75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48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85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754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6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992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543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85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45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008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273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450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396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00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090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640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620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38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09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768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913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29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45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613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80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11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030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70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03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557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37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443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031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86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306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583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5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33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827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494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108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76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5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51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420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128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08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842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090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905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055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239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88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142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41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318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711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611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46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826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579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72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1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07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90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98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88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96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32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441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24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301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660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41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266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585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981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86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152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951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90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869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838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335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71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784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374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732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23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819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58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16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643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105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39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815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850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65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331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815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510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61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308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90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292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857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12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163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374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030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263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55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127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58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614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949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21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83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5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93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048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278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21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9211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812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315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0170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637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517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898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756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06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93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821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653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3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74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7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087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284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517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882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4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38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24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727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907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930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804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02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61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008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456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43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211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342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151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28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17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571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7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1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92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387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936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119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06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497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936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44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637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559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244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143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42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230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445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016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957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724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346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5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57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43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413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58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031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67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647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619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687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855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628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8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749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92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177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217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30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641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965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89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318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24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97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025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159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85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973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863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06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283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26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2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468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995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061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802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554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531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55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862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64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931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981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82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701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079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892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405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95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35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68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007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90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948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00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80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346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267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803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968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839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003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722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357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5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48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350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218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678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178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873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602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7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625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510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56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62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25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418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44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385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803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903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59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117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7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383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941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69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958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56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907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768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03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695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80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119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23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91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62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39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178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043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119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757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074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4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85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373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244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730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097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334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202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705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034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443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697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40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546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42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654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68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22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499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58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905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5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10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446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147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629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214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36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200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97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950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727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814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819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700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1773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65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993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949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141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8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524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902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05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90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213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003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40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64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104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990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189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04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764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519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260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80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0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74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79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780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82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759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98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28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895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134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937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30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044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67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887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014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417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24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016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872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4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423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734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531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634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46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884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799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535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297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041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765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582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29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079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9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816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71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188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95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89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492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447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68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33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76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10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771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110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94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749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530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942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89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85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869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1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299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134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89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11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748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93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77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455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455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428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591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017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582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238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371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356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683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863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647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391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92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345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586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97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298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106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032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077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443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961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14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75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90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566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700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08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656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40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985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594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8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55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52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17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626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629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13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027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93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181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68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559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571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044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598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796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19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68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61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751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086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61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98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539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239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82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786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350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00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5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163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27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08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83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903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270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00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58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848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45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877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647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75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496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268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849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72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15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154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88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94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706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951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221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39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362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19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175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557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636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95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38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16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251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38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3578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119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19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665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941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50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00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476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581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728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396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767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94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741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92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832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030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159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589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989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21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85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004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67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8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198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321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059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607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570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770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043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40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616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854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496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90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6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901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291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60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7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43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264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50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165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033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08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136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338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080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286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10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87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37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095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595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91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422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168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464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8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061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78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528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023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614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299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417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722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57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943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190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75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76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412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309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245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5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849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099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06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528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0862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833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57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01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89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902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46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445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477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18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271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98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52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60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44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273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51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120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96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155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010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783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23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314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374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919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76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28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663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633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910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583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40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64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75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43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538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331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913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540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598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669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170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477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518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131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239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251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491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110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069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8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22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35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864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062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469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109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28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01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566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714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712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463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33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953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359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315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231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56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915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74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077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821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95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052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947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91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209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99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365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501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9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958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201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67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624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17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96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73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45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27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51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209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06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83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787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398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30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680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731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695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07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247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01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515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172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847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74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31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09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73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55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664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321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584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525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483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249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572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005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09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314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90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11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861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382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566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489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90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292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10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751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215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214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616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48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94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402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713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467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998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960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162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73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912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58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676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642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635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02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466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119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299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823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24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365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893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769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60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807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598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86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636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607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99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98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612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35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546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493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49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637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177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2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508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238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85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617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63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0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47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86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87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19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985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16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105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845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10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71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384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587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94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95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28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77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40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261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07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57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08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425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61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9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152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369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89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47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574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801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73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64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007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7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2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05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603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57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308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338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75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726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64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116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28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874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8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374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258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30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31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793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0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96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642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335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550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154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498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63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58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19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389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690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295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522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19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83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189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346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541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835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081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297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753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904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597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366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297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460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51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88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70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5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114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02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27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665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62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77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970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45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003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99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02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619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102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837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984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489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922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22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092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488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62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515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857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205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844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506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039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0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4472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479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01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9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122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128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07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002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006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86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333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19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305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459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11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518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19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10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091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5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70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9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25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901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457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2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904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34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74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310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134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140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86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317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366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722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395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110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48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513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42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904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715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730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444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179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849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373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262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505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89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42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97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784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169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392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250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75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671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317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5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701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734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593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33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430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81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320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002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33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775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09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99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83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930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516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97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53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220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4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617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35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341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58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585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97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05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763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691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81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610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024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63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141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874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890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724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293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440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328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24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822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53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098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530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586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065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578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34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98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92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067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14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419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097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6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108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843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88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3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78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61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527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80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227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56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831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312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30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874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218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10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6478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398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362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993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72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085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731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393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535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50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652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271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152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4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748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83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373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102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516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207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173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745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15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57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07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194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563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853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23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159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064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377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730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259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474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138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76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475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086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901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724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065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61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516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635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655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132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857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76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63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117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53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42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968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58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43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252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305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92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896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077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212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800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56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148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67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435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55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050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619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166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929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05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908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2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265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95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332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134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83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06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185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48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3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14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016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663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338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940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86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73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19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292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41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695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47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4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198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428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15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145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81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17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158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266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399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798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09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452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99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5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82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96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336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51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592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84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101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599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942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16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147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127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49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018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0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060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99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81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36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974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91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8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911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831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313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908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92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90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363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30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657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178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386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167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031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80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242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820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533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94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0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37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84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50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442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584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660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462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164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99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8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215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805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792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867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461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80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964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108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91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674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91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69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7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78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864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162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924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215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676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91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36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470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84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568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191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983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165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713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413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266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499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6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141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47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07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493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61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531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2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13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3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033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399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551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15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925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9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68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44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22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54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477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83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82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427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779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291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24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87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302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637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118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345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588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12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61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27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109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007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036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02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15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7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128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47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098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328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745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439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907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90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86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4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580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94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290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838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321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043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219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441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20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64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95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037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264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410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127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911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85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764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63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096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304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051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203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13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585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21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154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320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75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052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349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438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458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046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90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18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289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733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787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969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921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797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3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659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85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950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280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388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998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62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00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868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86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98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913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89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492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236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70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86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12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28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84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22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771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492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014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088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534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412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233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136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39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926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98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089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58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339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091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670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955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66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737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206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330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238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75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32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1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54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409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38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69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739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57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903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130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466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304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76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368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947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39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084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831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237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07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17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1601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9361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0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52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277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113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652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631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6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5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6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88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916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501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401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740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286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923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770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399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849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0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38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63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20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059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874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095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415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196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79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2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44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121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88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6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448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567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369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88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469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39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05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52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394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38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85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319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82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97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8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222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549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462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26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85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37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56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882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59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838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727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64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27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232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9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85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060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93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012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189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780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872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73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740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92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9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777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0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27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82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373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151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68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712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685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629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32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536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538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106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58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802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81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3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95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60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72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33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90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93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307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6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068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76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50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097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471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602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813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20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14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41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229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0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737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459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72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972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354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040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051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662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6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1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049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344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798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766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393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41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518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45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66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54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27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706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125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87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1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861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843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388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807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49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76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417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01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928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259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63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684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2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0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355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862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365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59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64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14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240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294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06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800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66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548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133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967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403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509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217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1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76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28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495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68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21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91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454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910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18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12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772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474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759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160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3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55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545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672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603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209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178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373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172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85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84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693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82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731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855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416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02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895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86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934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720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425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887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3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92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5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792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50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349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576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54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21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228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994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6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9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4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653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761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780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896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91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399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071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580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976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13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465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56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062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8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136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584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5316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77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607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26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43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774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36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750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901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344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649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736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302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77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189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116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51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747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81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11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578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25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42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460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34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18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266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087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979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167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58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60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5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16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614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2145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035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418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29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611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14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965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89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904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18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48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887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18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546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9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81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912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315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919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831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041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90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067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28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892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39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608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121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295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24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767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385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3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428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009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60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466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4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31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689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989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679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50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62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767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40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73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524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883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7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619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20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529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797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078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543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89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758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00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32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23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04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307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46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024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56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128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08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520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344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48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229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92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47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288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414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887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217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639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137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189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271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12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098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67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153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7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245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501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18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13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86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72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512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08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609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152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41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09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864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265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246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05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59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35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592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867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929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560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809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70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9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309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71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684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907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84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723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755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696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030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60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419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889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397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302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744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8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733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9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4164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557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784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71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17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589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705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302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405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583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104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341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68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026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15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625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116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108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539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230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10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123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545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684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93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84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608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08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87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67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562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88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07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064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63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859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0874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6997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92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824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54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936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091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75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890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116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91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774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890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58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17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729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173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3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73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163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115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544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89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021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91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350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231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902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77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77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415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520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31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74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214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583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07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79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457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7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713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995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494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536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7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570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884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213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93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25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885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86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69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999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855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82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233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966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136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87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174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190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589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735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183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354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36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95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34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156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096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473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227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542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image" Target="media/image40.svg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7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7.svg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2.png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3.png"/><Relationship Id="rId108" Type="http://schemas.openxmlformats.org/officeDocument/2006/relationships/footer" Target="footer1.xml"/><Relationship Id="rId54" Type="http://schemas.openxmlformats.org/officeDocument/2006/relationships/image" Target="media/image26.png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png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106" Type="http://schemas.openxmlformats.org/officeDocument/2006/relationships/image" Target="media/image56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png"/><Relationship Id="rId52" Type="http://schemas.openxmlformats.org/officeDocument/2006/relationships/image" Target="media/image25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image" Target="media/image45.wmf"/><Relationship Id="rId99" Type="http://schemas.openxmlformats.org/officeDocument/2006/relationships/image" Target="media/image49.png"/><Relationship Id="rId101" Type="http://schemas.openxmlformats.org/officeDocument/2006/relationships/image" Target="media/image5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4.bin"/><Relationship Id="rId109" Type="http://schemas.openxmlformats.org/officeDocument/2006/relationships/fontTable" Target="fontTable.xml"/><Relationship Id="rId34" Type="http://schemas.openxmlformats.org/officeDocument/2006/relationships/image" Target="media/image14.png"/><Relationship Id="rId50" Type="http://schemas.openxmlformats.org/officeDocument/2006/relationships/image" Target="media/image24.wmf"/><Relationship Id="rId55" Type="http://schemas.openxmlformats.org/officeDocument/2006/relationships/image" Target="media/image27.svg"/><Relationship Id="rId76" Type="http://schemas.openxmlformats.org/officeDocument/2006/relationships/oleObject" Target="embeddings/oleObject32.bin"/><Relationship Id="rId97" Type="http://schemas.openxmlformats.org/officeDocument/2006/relationships/image" Target="media/image47.png"/><Relationship Id="rId104" Type="http://schemas.openxmlformats.org/officeDocument/2006/relationships/image" Target="media/image54.png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image" Target="media/image22.svg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110" Type="http://schemas.openxmlformats.org/officeDocument/2006/relationships/theme" Target="theme/theme1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svg"/><Relationship Id="rId35" Type="http://schemas.openxmlformats.org/officeDocument/2006/relationships/image" Target="media/image15.svg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image" Target="media/image50.png"/><Relationship Id="rId105" Type="http://schemas.openxmlformats.org/officeDocument/2006/relationships/image" Target="media/image55.png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png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39.png"/><Relationship Id="rId88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2B95B2-5B4A-4E52-BB89-87519A194B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0</TotalTime>
  <Pages>36</Pages>
  <Words>7902</Words>
  <Characters>45048</Characters>
  <Application>Microsoft Office Word</Application>
  <DocSecurity>0</DocSecurity>
  <Lines>375</Lines>
  <Paragraphs>10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Весёлый</dc:creator>
  <cp:keywords/>
  <dc:description/>
  <cp:lastModifiedBy>Денис Весёлый</cp:lastModifiedBy>
  <cp:revision>75</cp:revision>
  <cp:lastPrinted>2025-09-26T07:15:00Z</cp:lastPrinted>
  <dcterms:created xsi:type="dcterms:W3CDTF">2025-09-17T10:23:00Z</dcterms:created>
  <dcterms:modified xsi:type="dcterms:W3CDTF">2025-10-28T06:33:00Z</dcterms:modified>
</cp:coreProperties>
</file>